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F500AF">
              <w:trPr>
                <w:trHeight w:val="51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.7pt;height:13.15pt" o:ole="">
                        <v:imagedata r:id="rId8" o:title=""/>
                      </v:shape>
                      <o:OLEObject Type="Embed" ProgID="Equation.DSMT4" ShapeID="_x0000_i1025" DrawAspect="Content" ObjectID="_1807934227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026" type="#_x0000_t75" style="width:105.3pt;height:14.55pt" o:ole="">
                        <v:imagedata r:id="rId10" o:title=""/>
                      </v:shape>
                      <o:OLEObject Type="Embed" ProgID="Equation.DSMT4" ShapeID="_x0000_i1026" DrawAspect="Content" ObjectID="_1807934228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027" type="#_x0000_t75" style="width:92.75pt;height:13.15pt" o:ole="">
                        <v:imagedata r:id="rId12" o:title=""/>
                      </v:shape>
                      <o:OLEObject Type="Embed" ProgID="Equation.DSMT4" ShapeID="_x0000_i1027" DrawAspect="Content" ObjectID="_1807934229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028" type="#_x0000_t75" style="width:105.3pt;height:24.9pt" o:ole="">
                        <v:imagedata r:id="rId14" o:title=""/>
                      </v:shape>
                      <o:OLEObject Type="Embed" ProgID="Equation.DSMT4" ShapeID="_x0000_i1028" DrawAspect="Content" ObjectID="_1807934230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029" type="#_x0000_t75" style="width:112.9pt;height:16.6pt" o:ole="">
                        <v:imagedata r:id="rId16" o:title=""/>
                      </v:shape>
                      <o:OLEObject Type="Embed" ProgID="Equation.DSMT4" ShapeID="_x0000_i1029" DrawAspect="Content" ObjectID="_1807934231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030" type="#_x0000_t75" style="width:169.65pt;height:13.15pt" o:ole="">
                        <v:imagedata r:id="rId18" o:title=""/>
                      </v:shape>
                      <o:OLEObject Type="Embed" ProgID="Equation.DSMT4" ShapeID="_x0000_i1030" DrawAspect="Content" ObjectID="_1807934232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031" type="#_x0000_t75" style="width:202.8pt;height:16.6pt" o:ole="">
                        <v:imagedata r:id="rId20" o:title=""/>
                      </v:shape>
                      <o:OLEObject Type="Embed" ProgID="Equation.DSMT4" ShapeID="_x0000_i1031" DrawAspect="Content" ObjectID="_1807934233" r:id="rId21"/>
                    </w:object>
                  </w:r>
                </w:p>
                <w:p w14:paraId="477D93A2" w14:textId="77777777" w:rsid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032" type="#_x0000_t75" style="width:139.1pt;height:13.15pt" o:ole="">
                        <v:imagedata r:id="rId22" o:title=""/>
                      </v:shape>
                      <o:OLEObject Type="Embed" ProgID="Equation.DSMT4" ShapeID="_x0000_i1032" DrawAspect="Content" ObjectID="_1807934234" r:id="rId23"/>
                    </w:object>
                  </w:r>
                </w:p>
                <w:p w14:paraId="720518EC" w14:textId="6EDF5ED2" w:rsidR="00F500AF" w:rsidRPr="00D2398C" w:rsidRDefault="00F500AF" w:rsidP="00D2398C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3240" w:dyaOrig="279" w14:anchorId="0F904937">
                      <v:shape id="_x0000_i1033" type="#_x0000_t75" style="width:173.85pt;height:13.15pt" o:ole="">
                        <v:imagedata r:id="rId24" o:title=""/>
                      </v:shape>
                      <o:OLEObject Type="Embed" ProgID="Equation.DSMT4" ShapeID="_x0000_i1033" DrawAspect="Content" ObjectID="_1807934235" r:id="rId25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4" type="#_x0000_t75" style="width:85.1pt;height:36.7pt" o:ole="">
                        <v:imagedata r:id="rId26" o:title=""/>
                      </v:shape>
                      <o:OLEObject Type="Embed" ProgID="Equation.DSMT4" ShapeID="_x0000_i1034" DrawAspect="Content" ObjectID="_1807934236" r:id="rId27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5" type="#_x0000_t75" style="width:84.45pt;height:37.4pt" o:ole="">
                        <v:imagedata r:id="rId28" o:title=""/>
                      </v:shape>
                      <o:OLEObject Type="Embed" ProgID="Equation.DSMT4" ShapeID="_x0000_i1035" DrawAspect="Content" ObjectID="_1807934237" r:id="rId29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6" type="#_x0000_t75" style="width:112.9pt;height:37.4pt" o:ole="">
                        <v:imagedata r:id="rId30" o:title=""/>
                      </v:shape>
                      <o:OLEObject Type="Embed" ProgID="Equation.DSMT4" ShapeID="_x0000_i1036" DrawAspect="Content" ObjectID="_1807934238" r:id="rId31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D61563">
                  <w:pPr>
                    <w:pStyle w:val="ListParagraph"/>
                    <w:numPr>
                      <w:ilvl w:val="0"/>
                      <w:numId w:val="29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7" type="#_x0000_t75" style="width:43.6pt;height:36.7pt" o:ole="">
                        <v:imagedata r:id="rId32" o:title=""/>
                      </v:shape>
                      <o:OLEObject Type="Embed" ProgID="Equation.DSMT4" ShapeID="_x0000_i1037" DrawAspect="Content" ObjectID="_1807934239" r:id="rId33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590A83E6" w14:textId="2194F555" w:rsidR="00BE6399" w:rsidRPr="00F500AF" w:rsidRDefault="00110CCD" w:rsidP="00F500A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8" type="#_x0000_t75" style="width:42.9pt;height:36.7pt" o:ole="">
                        <v:imagedata r:id="rId34" o:title=""/>
                      </v:shape>
                      <o:OLEObject Type="Embed" ProgID="Equation.DSMT4" ShapeID="_x0000_i1038" DrawAspect="Content" ObjectID="_1807934240" r:id="rId35"/>
                    </w:object>
                  </w: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5B1FE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=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9" type="#_x0000_t75" style="width:62.3pt;height:37.4pt" o:ole="">
                              <v:imagedata r:id="rId36" o:title=""/>
                            </v:shape>
                            <o:OLEObject Type="Embed" ProgID="Equation.DSMT4" ShapeID="_x0000_i1039" DrawAspect="Content" ObjectID="_1807934241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40" type="#_x0000_t75" style="width:55.4pt;height:37.4pt" o:ole="">
                              <v:imagedata r:id="rId38" o:title=""/>
                            </v:shape>
                            <o:OLEObject Type="Embed" ProgID="Equation.DSMT4" ShapeID="_x0000_i1040" DrawAspect="Content" ObjectID="_1807934242" r:id="rId39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1" type="#_x0000_t75" style="width:62.3pt;height:37.4pt" o:ole="">
                              <v:imagedata r:id="rId40" o:title=""/>
                            </v:shape>
                            <o:OLEObject Type="Embed" ProgID="Equation.DSMT4" ShapeID="_x0000_i1041" DrawAspect="Content" ObjectID="_1807934243" r:id="rId4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2" type="#_x0000_t75" style="width:65.15pt;height:37.4pt" o:ole="">
                              <v:imagedata r:id="rId42" o:title=""/>
                            </v:shape>
                            <o:OLEObject Type="Embed" ProgID="Equation.DSMT4" ShapeID="_x0000_i1042" DrawAspect="Content" ObjectID="_1807934244" r:id="rId43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3" type="#_x0000_t75" style="width:22.85pt;height:18pt" o:ole="">
                        <v:imagedata r:id="rId44" o:title=""/>
                      </v:shape>
                      <o:OLEObject Type="Embed" ProgID="Equation.DSMT4" ShapeID="_x0000_i1043" DrawAspect="Content" ObjectID="_1807934245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4" type="#_x0000_t75" style="width:13.15pt;height:36.7pt" o:ole="">
                        <v:imagedata r:id="rId46" o:title=""/>
                      </v:shape>
                      <o:OLEObject Type="Embed" ProgID="Equation.DSMT4" ShapeID="_x0000_i1044" DrawAspect="Content" ObjectID="_1807934246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5" type="#_x0000_t75" style="width:28.4pt;height:36.7pt" o:ole="">
                        <v:imagedata r:id="rId48" o:title=""/>
                      </v:shape>
                      <o:OLEObject Type="Embed" ProgID="Equation.DSMT4" ShapeID="_x0000_i1045" DrawAspect="Content" ObjectID="_1807934247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6" type="#_x0000_t75" style="width:39.45pt;height:15.25pt" o:ole="">
                        <v:imagedata r:id="rId50" o:title=""/>
                      </v:shape>
                      <o:OLEObject Type="Embed" ProgID="Equation.DSMT4" ShapeID="_x0000_i1046" DrawAspect="Content" ObjectID="_1807934248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7" type="#_x0000_t75" style="width:28.4pt;height:20.75pt" o:ole="">
                        <v:imagedata r:id="rId52" o:title=""/>
                      </v:shape>
                      <o:OLEObject Type="Embed" ProgID="Equation.DSMT4" ShapeID="_x0000_i1047" DrawAspect="Content" ObjectID="_1807934249" r:id="rId5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8" type="#_x0000_t75" style="width:9.7pt;height:15.25pt" o:ole="">
                        <v:imagedata r:id="rId54" o:title=""/>
                      </v:shape>
                      <o:OLEObject Type="Embed" ProgID="Equation.DSMT4" ShapeID="_x0000_i1048" DrawAspect="Content" ObjectID="_1807934250" r:id="rId55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9" type="#_x0000_t75" style="width:18.7pt;height:18.7pt" o:ole="">
                        <v:imagedata r:id="rId56" o:title=""/>
                      </v:shape>
                      <o:OLEObject Type="Embed" ProgID="Equation.DSMT4" ShapeID="_x0000_i1049" DrawAspect="Content" ObjectID="_1807934251" r:id="rId57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50" type="#_x0000_t75" style="width:57.5pt;height:13.15pt" o:ole="">
                        <v:imagedata r:id="rId58" o:title=""/>
                      </v:shape>
                      <o:OLEObject Type="Embed" ProgID="Equation.DSMT4" ShapeID="_x0000_i1050" DrawAspect="Content" ObjectID="_1807934252" r:id="rId59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D61563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1" type="#_x0000_t75" style="width:47.75pt;height:35.3pt" o:ole="">
                              <v:imagedata r:id="rId60" o:title=""/>
                            </v:shape>
                            <o:OLEObject Type="Embed" ProgID="Equation.DSMT4" ShapeID="_x0000_i1051" DrawAspect="Content" ObjectID="_1807934253" r:id="rId61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2" type="#_x0000_t75" style="width:58.8pt;height:35.3pt" o:ole="">
                              <v:imagedata r:id="rId62" o:title=""/>
                            </v:shape>
                            <o:OLEObject Type="Embed" ProgID="Equation.DSMT4" ShapeID="_x0000_i1052" DrawAspect="Content" ObjectID="_1807934254" r:id="rId63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3" type="#_x0000_t75" style="width:45.7pt;height:35.3pt" o:ole="">
                              <v:imagedata r:id="rId64" o:title=""/>
                            </v:shape>
                            <o:OLEObject Type="Embed" ProgID="Equation.DSMT4" ShapeID="_x0000_i1053" DrawAspect="Content" ObjectID="_1807934255" r:id="rId65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4" type="#_x0000_t75" style="width:83.75pt;height:35.3pt" o:ole="">
                              <v:imagedata r:id="rId66" o:title=""/>
                            </v:shape>
                            <o:OLEObject Type="Embed" ProgID="Equation.DSMT4" ShapeID="_x0000_i1054" DrawAspect="Content" ObjectID="_1807934256" r:id="rId67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5" type="#_x0000_t75" style="width:50.55pt;height:35.3pt" o:ole="">
                              <v:imagedata r:id="rId68" o:title=""/>
                            </v:shape>
                            <o:OLEObject Type="Embed" ProgID="Equation.DSMT4" ShapeID="_x0000_i1055" DrawAspect="Content" ObjectID="_1807934257" r:id="rId69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6" type="#_x0000_t75" style="width:52.6pt;height:35.3pt" o:ole="">
                              <v:imagedata r:id="rId70" o:title=""/>
                            </v:shape>
                            <o:OLEObject Type="Embed" ProgID="Equation.DSMT4" ShapeID="_x0000_i1056" DrawAspect="Content" ObjectID="_1807934258" r:id="rId71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7" type="#_x0000_t75" style="width:60.25pt;height:35.3pt" o:ole="">
                              <v:imagedata r:id="rId72" o:title=""/>
                            </v:shape>
                            <o:OLEObject Type="Embed" ProgID="Equation.DSMT4" ShapeID="_x0000_i1057" DrawAspect="Content" ObjectID="_1807934259" r:id="rId73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8" type="#_x0000_t75" style="width:92.8pt;height:14.55pt" o:ole="">
                              <v:imagedata r:id="rId74" o:title=""/>
                            </v:shape>
                            <o:OLEObject Type="Embed" ProgID="Equation.DSMT4" ShapeID="_x0000_i1058" DrawAspect="Content" ObjectID="_1807934260" r:id="rId75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9" type="#_x0000_t75" style="width:66.45pt;height:14.55pt" o:ole="">
                              <v:imagedata r:id="rId76" o:title=""/>
                            </v:shape>
                            <o:OLEObject Type="Embed" ProgID="Equation.DSMT4" ShapeID="_x0000_i1059" DrawAspect="Content" ObjectID="_1807934261" r:id="rId77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60" type="#_x0000_t75" style="width:67.85pt;height:14.55pt" o:ole="">
                              <v:imagedata r:id="rId78" o:title=""/>
                            </v:shape>
                            <o:OLEObject Type="Embed" ProgID="Equation.DSMT4" ShapeID="_x0000_i1060" DrawAspect="Content" ObjectID="_1807934262" r:id="rId79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1" type="#_x0000_t75" style="width:87.95pt;height:14.55pt" o:ole="">
                              <v:imagedata r:id="rId80" o:title=""/>
                            </v:shape>
                            <o:OLEObject Type="Embed" ProgID="Equation.DSMT4" ShapeID="_x0000_i1061" DrawAspect="Content" ObjectID="_1807934263" r:id="rId81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F77E6D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F77E6D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2" type="#_x0000_t75" style="width:40.5pt;height:35.25pt" o:ole="">
                              <v:imagedata r:id="rId82" o:title=""/>
                            </v:shape>
                            <o:OLEObject Type="Embed" ProgID="Equation.DSMT4" ShapeID="_x0000_i1062" DrawAspect="Content" ObjectID="_1807934264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3" type="#_x0000_t75" style="width:31.5pt;height:35.25pt" o:ole="">
                              <v:imagedata r:id="rId84" o:title=""/>
                            </v:shape>
                            <o:OLEObject Type="Embed" ProgID="Equation.DSMT4" ShapeID="_x0000_i1063" DrawAspect="Content" ObjectID="_1807934265" r:id="rId85"/>
                          </w:object>
                        </w:r>
                      </w:p>
                    </w:tc>
                  </w:tr>
                  <w:tr w:rsidR="008B2CA9" w14:paraId="6F0F771A" w14:textId="77777777" w:rsidTr="00F77E6D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4" type="#_x0000_t75" style="width:47.25pt;height:35.25pt" o:ole="">
                              <v:imagedata r:id="rId86" o:title=""/>
                            </v:shape>
                            <o:OLEObject Type="Embed" ProgID="Equation.DSMT4" ShapeID="_x0000_i1064" DrawAspect="Content" ObjectID="_1807934266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5" type="#_x0000_t75" style="width:36.75pt;height:35.25pt" o:ole="">
                              <v:imagedata r:id="rId88" o:title=""/>
                            </v:shape>
                            <o:OLEObject Type="Embed" ProgID="Equation.DSMT4" ShapeID="_x0000_i1065" DrawAspect="Content" ObjectID="_1807934267" r:id="rId89"/>
                          </w:object>
                        </w:r>
                      </w:p>
                    </w:tc>
                  </w:tr>
                  <w:tr w:rsidR="008B2CA9" w14:paraId="414D8DF0" w14:textId="77777777" w:rsidTr="00F77E6D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6" type="#_x0000_t75" style="width:36.75pt;height:13.5pt" o:ole="">
                              <v:imagedata r:id="rId90" o:title=""/>
                            </v:shape>
                            <o:OLEObject Type="Embed" ProgID="Equation.DSMT4" ShapeID="_x0000_i1066" DrawAspect="Content" ObjectID="_1807934268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7" type="#_x0000_t75" style="width:29.25pt;height:13.5pt" o:ole="">
                              <v:imagedata r:id="rId92" o:title=""/>
                            </v:shape>
                            <o:OLEObject Type="Embed" ProgID="Equation.DSMT4" ShapeID="_x0000_i1067" DrawAspect="Content" ObjectID="_1807934269" r:id="rId93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F77E6D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8" type="#_x0000_t75" style="width:62.25pt;height:14.25pt" o:ole="">
                              <v:imagedata r:id="rId94" o:title=""/>
                            </v:shape>
                            <o:OLEObject Type="Embed" ProgID="Equation.DSMT4" ShapeID="_x0000_i1068" DrawAspect="Content" ObjectID="_1807934270" r:id="rId9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9" type="#_x0000_t75" style="width:45.75pt;height:14.25pt" o:ole="">
                              <v:imagedata r:id="rId96" o:title=""/>
                            </v:shape>
                            <o:OLEObject Type="Embed" ProgID="Equation.DSMT4" ShapeID="_x0000_i1069" DrawAspect="Content" ObjectID="_1807934271" r:id="rId97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F77E6D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F77E6D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70" type="#_x0000_t75" style="width:96.75pt;height:35.25pt" o:ole="">
                              <v:imagedata r:id="rId98" o:title=""/>
                            </v:shape>
                            <o:OLEObject Type="Embed" ProgID="Equation.DSMT4" ShapeID="_x0000_i1070" DrawAspect="Content" ObjectID="_1807934272" r:id="rId99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1" type="#_x0000_t75" style="width:60pt;height:35.25pt" o:ole="">
                              <v:imagedata r:id="rId100" o:title=""/>
                            </v:shape>
                            <o:OLEObject Type="Embed" ProgID="Equation.DSMT4" ShapeID="_x0000_i1071" DrawAspect="Content" ObjectID="_1807934273" r:id="rId101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2" type="#_x0000_t75" style="width:93.75pt;height:35.25pt" o:ole="">
                              <v:imagedata r:id="rId102" o:title=""/>
                            </v:shape>
                            <o:OLEObject Type="Embed" ProgID="Equation.DSMT4" ShapeID="_x0000_i1072" DrawAspect="Content" ObjectID="_1807934274" r:id="rId103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91"/>
                    <w:gridCol w:w="2736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3" type="#_x0000_t75" style="width:96.75pt;height:35.25pt" o:ole="">
                              <v:imagedata r:id="rId98" o:title=""/>
                            </v:shape>
                            <o:OLEObject Type="Embed" ProgID="Equation.DSMT4" ShapeID="_x0000_i1073" DrawAspect="Content" ObjectID="_1807934275" r:id="rId104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4" type="#_x0000_t75" style="width:60pt;height:35.25pt" o:ole="">
                              <v:imagedata r:id="rId100" o:title=""/>
                            </v:shape>
                            <o:OLEObject Type="Embed" ProgID="Equation.DSMT4" ShapeID="_x0000_i1074" DrawAspect="Content" ObjectID="_1807934276" r:id="rId105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5" type="#_x0000_t75" style="width:93.75pt;height:35.25pt" o:ole="">
                              <v:imagedata r:id="rId102" o:title=""/>
                            </v:shape>
                            <o:OLEObject Type="Embed" ProgID="Equation.DSMT4" ShapeID="_x0000_i1075" DrawAspect="Content" ObjectID="_1807934277" r:id="rId106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6" type="#_x0000_t75" style="width:83.95pt;height:35.25pt" o:ole="">
                              <v:imagedata r:id="rId107" o:title=""/>
                            </v:shape>
                            <o:OLEObject Type="Embed" ProgID="Equation.DSMT4" ShapeID="_x0000_i1076" DrawAspect="Content" ObjectID="_1807934278" r:id="rId108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7" type="#_x0000_t75" style="width:68.25pt;height:35.25pt" o:ole="">
                              <v:imagedata r:id="rId109" o:title=""/>
                            </v:shape>
                            <o:OLEObject Type="Embed" ProgID="Equation.DSMT4" ShapeID="_x0000_i1077" DrawAspect="Content" ObjectID="_1807934279" r:id="rId110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8" type="#_x0000_t75" style="width:81.7pt;height:14.25pt" o:ole="">
                              <v:imagedata r:id="rId111" o:title=""/>
                            </v:shape>
                            <o:OLEObject Type="Embed" ProgID="Equation.DSMT4" ShapeID="_x0000_i1078" DrawAspect="Content" ObjectID="_1807934280" r:id="rId112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9" type="#_x0000_t75" style="width:59.3pt;height:14.25pt" o:ole="">
                              <v:imagedata r:id="rId113" o:title=""/>
                            </v:shape>
                            <o:OLEObject Type="Embed" ProgID="Equation.DSMT4" ShapeID="_x0000_i1079" DrawAspect="Content" ObjectID="_1807934281" r:id="rId114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80" type="#_x0000_t75" style="width:109.5pt;height:36.75pt" o:ole="">
                              <v:imagedata r:id="rId115" o:title=""/>
                            </v:shape>
                            <o:OLEObject Type="Embed" ProgID="Equation.DSMT4" ShapeID="_x0000_i1080" DrawAspect="Content" ObjectID="_1807934282" r:id="rId116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1" type="#_x0000_t75" style="width:119.95pt;height:36.75pt" o:ole="">
                              <v:imagedata r:id="rId117" o:title=""/>
                            </v:shape>
                            <o:OLEObject Type="Embed" ProgID="Equation.DSMT4" ShapeID="_x0000_i1081" DrawAspect="Content" ObjectID="_1807934283" r:id="rId118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2" type="#_x0000_t75" style="width:126pt;height:37.5pt" o:ole="">
                              <v:imagedata r:id="rId119" o:title=""/>
                            </v:shape>
                            <o:OLEObject Type="Embed" ProgID="Equation.DSMT4" ShapeID="_x0000_i1082" DrawAspect="Content" ObjectID="_1807934284" r:id="rId120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CC6F344" w:rsidR="00766D54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70013199" w14:textId="77777777" w:rsidTr="00C849DC">
        <w:trPr>
          <w:trHeight w:val="28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A1F1CCA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6A05376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AECD26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</w:t>
            </w:r>
            <w:r w:rsidRPr="00067DA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اول</w:t>
            </w:r>
          </w:p>
        </w:tc>
      </w:tr>
      <w:tr w:rsidR="00FE7A32" w:rsidRPr="00662518" w14:paraId="2C3511C5" w14:textId="77777777" w:rsidTr="00C47587">
        <w:trPr>
          <w:trHeight w:val="73"/>
        </w:trPr>
        <w:tc>
          <w:tcPr>
            <w:tcW w:w="10932" w:type="dxa"/>
            <w:gridSpan w:val="4"/>
            <w:tcBorders>
              <w:bottom w:val="nil"/>
            </w:tcBorders>
          </w:tcPr>
          <w:p w14:paraId="78D8B217" w14:textId="77777777" w:rsidR="00FE7A32" w:rsidRPr="00C47587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0CF97C3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02BCCF17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AF77E53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3B5DBC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ادآور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204BC05D" w14:textId="77777777" w:rsidTr="00F77E6D">
              <w:trPr>
                <w:trHeight w:val="3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61538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 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0CD9E3C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عداد طب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دسته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: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اول و مرک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7B3C45E0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ر عدد طب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حداقل دو شمارنده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525199A9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مضرب 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11 مرکب هستند.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                </w:t>
                  </w:r>
                </w:p>
                <w:p w14:paraId="1F80C8D4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اعداد اول، فرد هستن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 )</w:t>
                  </w:r>
                </w:p>
                <w:p w14:paraId="2AA53E17" w14:textId="77777777" w:rsidR="00FE7A32" w:rsidRPr="0005286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حاصل ضرب دو عدد اول عددی اول است (     )</w:t>
                  </w:r>
                </w:p>
              </w:tc>
            </w:tr>
            <w:tr w:rsidR="00FE7A32" w:rsidRPr="00CC1410" w14:paraId="401DD72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1F789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شخص کن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اعداد ز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رکب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693F5E26" w14:textId="77777777" w:rsidTr="00F77E6D">
                    <w:tc>
                      <w:tcPr>
                        <w:tcW w:w="1254" w:type="dxa"/>
                      </w:tcPr>
                      <w:p w14:paraId="73630E2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A22D65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3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6584CDD8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2D9D14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60CD0AEA" w14:textId="77777777" w:rsidTr="00F77E6D">
                    <w:tc>
                      <w:tcPr>
                        <w:tcW w:w="1254" w:type="dxa"/>
                      </w:tcPr>
                      <w:p w14:paraId="3F0BB63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F5A30BA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0C13C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7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245EB83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1</w:t>
                        </w:r>
                      </w:p>
                    </w:tc>
                  </w:tr>
                  <w:tr w:rsidR="00FE7A32" w14:paraId="01670988" w14:textId="77777777" w:rsidTr="00F77E6D">
                    <w:tc>
                      <w:tcPr>
                        <w:tcW w:w="1254" w:type="dxa"/>
                      </w:tcPr>
                      <w:p w14:paraId="35289F0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5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6AB31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0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64DBB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0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24CA51C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</w:tr>
                </w:tbl>
                <w:p w14:paraId="68E54F3D" w14:textId="77777777" w:rsidR="00FE7A32" w:rsidRPr="00023C9C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2DA7115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3484F" w14:textId="21A883CA" w:rsidR="00FE7A32" w:rsidRPr="000A04FE" w:rsidRDefault="00FE7A32" w:rsidP="00C47587">
                  <w:pPr>
                    <w:pStyle w:val="ListParagraph"/>
                    <w:numPr>
                      <w:ilvl w:val="0"/>
                      <w:numId w:val="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جموع دو عدد اول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73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</w:t>
                  </w:r>
                  <w:r w:rsidR="00C4758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آن دو عدد را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B89DC6F" w14:textId="77777777" w:rsidR="00FE7A32" w:rsidRPr="000A04FE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 عدد اول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حاصل ضرب آنها براب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46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اشد.</w:t>
                  </w:r>
                </w:p>
              </w:tc>
            </w:tr>
            <w:tr w:rsidR="00FE7A32" w:rsidRPr="00CC1410" w14:paraId="1A28FC4E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30F5B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مرکب بنو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غ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۳شمارنده اول د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داشته باشند.</w:t>
                  </w:r>
                </w:p>
                <w:p w14:paraId="3E4E5095" w14:textId="77777777" w:rsidR="00FE7A32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D763054" w14:textId="77777777" w:rsidR="00FE7A32" w:rsidRPr="008D6B23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FE7A32" w:rsidRPr="00CC1410" w14:paraId="3ADD9E30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64047E" w14:textId="77777777" w:rsidR="00FE7A32" w:rsidRPr="008D6B23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ده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50D2C8A" w14:textId="77777777" w:rsidR="00FE7A32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21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35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45729102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8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15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5731E2A0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مرکب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9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ول باشد: ..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2FCFF95B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اول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21 اول نباشد : 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589DDABE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اگر دو عدد نسبت به هم اول باشند، ک.م.م آنها چگونه به دست م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..............................</w:t>
                  </w:r>
                </w:p>
              </w:tc>
            </w:tr>
            <w:tr w:rsidR="00FE7A32" w:rsidRPr="00CC1410" w14:paraId="4536607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0A783E" w14:textId="77777777" w:rsidR="00FE7A32" w:rsidRPr="00E57850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دام جفت از اعداد ز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سبت به هم اول ن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تند؟</w:t>
                  </w:r>
                </w:p>
                <w:p w14:paraId="23B3D671" w14:textId="77777777" w:rsidR="00FE7A32" w:rsidRPr="00E57850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)12و13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ب)7و11                               ج)9و6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د)24و35</w:t>
                  </w:r>
                </w:p>
              </w:tc>
            </w:tr>
            <w:tr w:rsidR="00FE7A32" w:rsidRPr="00CC1410" w14:paraId="784E968A" w14:textId="77777777" w:rsidTr="00FE7A32">
              <w:trPr>
                <w:trHeight w:val="55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21F0CD8" w14:textId="77777777" w:rsidR="00FE7A32" w:rsidRPr="00872ABA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لف- اعداد مرکب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را بنو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س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0C3C97FC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0B9F460A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-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چند عدد اول وجود دارد؟</w:t>
                  </w:r>
                </w:p>
              </w:tc>
            </w:tr>
          </w:tbl>
          <w:p w14:paraId="79F23313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48AC54B" w14:textId="77777777" w:rsidTr="000066CA">
              <w:trPr>
                <w:trHeight w:val="8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B9E6559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6A2F480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ع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084998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ABF8C37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ه کمک روش غربال اعداد اول را مشخص کن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126318F0" w14:textId="77777777" w:rsidTr="00F77E6D">
                    <w:tc>
                      <w:tcPr>
                        <w:tcW w:w="1003" w:type="dxa"/>
                      </w:tcPr>
                      <w:p w14:paraId="1172D5C7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7D7FE4D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2E7A289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F746D65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095802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1E38F66D" w14:textId="77777777" w:rsidTr="00F77E6D">
                    <w:tc>
                      <w:tcPr>
                        <w:tcW w:w="1003" w:type="dxa"/>
                      </w:tcPr>
                      <w:p w14:paraId="7EC079D0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90E1D7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8D56A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41A77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BC1A08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</w:tr>
                  <w:tr w:rsidR="00FE7A32" w14:paraId="3A10A147" w14:textId="77777777" w:rsidTr="00F77E6D">
                    <w:tc>
                      <w:tcPr>
                        <w:tcW w:w="1003" w:type="dxa"/>
                      </w:tcPr>
                      <w:p w14:paraId="0A5265B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61557E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BDA0FC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79B73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71A3F59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</w:t>
                        </w:r>
                      </w:p>
                    </w:tc>
                  </w:tr>
                  <w:tr w:rsidR="00FE7A32" w14:paraId="18812448" w14:textId="77777777" w:rsidTr="00F77E6D">
                    <w:tc>
                      <w:tcPr>
                        <w:tcW w:w="1003" w:type="dxa"/>
                      </w:tcPr>
                      <w:p w14:paraId="2B0806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E7565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EE8770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72A907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6F5386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6</w:t>
                        </w:r>
                      </w:p>
                    </w:tc>
                  </w:tr>
                  <w:tr w:rsidR="00FE7A32" w14:paraId="4F97660E" w14:textId="77777777" w:rsidTr="00F77E6D">
                    <w:tc>
                      <w:tcPr>
                        <w:tcW w:w="1003" w:type="dxa"/>
                      </w:tcPr>
                      <w:p w14:paraId="2D598A5E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F1DF21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ADC5FA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34F401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5AC72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</w:t>
                        </w:r>
                      </w:p>
                    </w:tc>
                  </w:tr>
                </w:tbl>
                <w:p w14:paraId="7E331214" w14:textId="77777777" w:rsidR="00FE7A32" w:rsidRPr="00EE7FB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4435F1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A5EF8FF" w14:textId="77777777" w:rsidR="00FE7A32" w:rsidRPr="00EE7FBC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غربال اعداد 1 تا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00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پاسخ دهید:</w:t>
                  </w:r>
                </w:p>
                <w:p w14:paraId="78830688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ه خط م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</w:t>
                  </w:r>
                </w:p>
                <w:p w14:paraId="559E7C9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آخرین عددی که خط می خورد ، چه عددی است؟ ...........</w:t>
                  </w:r>
                </w:p>
                <w:p w14:paraId="3C1E0645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51 امین عددی که خط می خورد کدام عدد است؟ ..........</w:t>
                  </w:r>
                </w:p>
                <w:p w14:paraId="66E34A0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15 چندمین عددی است که خط می خورد ؟...............</w:t>
                  </w:r>
                </w:p>
                <w:p w14:paraId="389AC009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ضرب 7 که به عنوان مضرب سا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عداد خط نخورده است 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23C5F189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رت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ط خوردن اعداد مرکب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39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91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55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98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 مشخص کن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42CDF8C3" w14:textId="77777777" w:rsidTr="00F77E6D">
                    <w:tc>
                      <w:tcPr>
                        <w:tcW w:w="1254" w:type="dxa"/>
                      </w:tcPr>
                      <w:p w14:paraId="7BCFED8E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ول:         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D96A2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دوم: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19CA46E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سوم: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00E61E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چهارم:</w:t>
                        </w:r>
                      </w:p>
                    </w:tc>
                  </w:tr>
                </w:tbl>
                <w:p w14:paraId="72CD2CA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3CC94C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4716F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که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فهم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وچکتر از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150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ول اند 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، حداکثر ب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ند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قس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جام ده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 بر چه اعدادی؟</w:t>
                  </w:r>
                </w:p>
                <w:p w14:paraId="6EC62E1C" w14:textId="77777777" w:rsidR="00FE7A32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3E108" w14:textId="77777777" w:rsidR="00FE7A32" w:rsidRPr="003672A9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39A1C1" w14:textId="77777777" w:rsidTr="00F77E6D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F0336D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راه حل مشخص کنید اعداد زیر اولند یا مرکب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C7DD76E" w14:textId="77777777" w:rsidTr="00F77E6D">
                    <w:tc>
                      <w:tcPr>
                        <w:tcW w:w="5017" w:type="dxa"/>
                      </w:tcPr>
                      <w:p w14:paraId="695B7B7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9</w:t>
                        </w:r>
                      </w:p>
                      <w:p w14:paraId="759D833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6BEB04A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4E3AE2FA" w14:textId="77777777" w:rsidTr="00F77E6D">
                    <w:tc>
                      <w:tcPr>
                        <w:tcW w:w="5017" w:type="dxa"/>
                      </w:tcPr>
                      <w:p w14:paraId="12BE7AEB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1</w:t>
                        </w:r>
                      </w:p>
                      <w:p w14:paraId="307E48B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7B74E1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6F321E" w14:textId="77777777" w:rsidTr="00F77E6D">
                    <w:tc>
                      <w:tcPr>
                        <w:tcW w:w="5017" w:type="dxa"/>
                      </w:tcPr>
                      <w:p w14:paraId="442273F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3</w:t>
                        </w:r>
                      </w:p>
                      <w:p w14:paraId="78C7170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8CB5B0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0E2934C" w14:textId="77777777" w:rsidR="00FE7A32" w:rsidRPr="0050178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765AE1A" w14:textId="77777777" w:rsidTr="00F77E6D">
              <w:trPr>
                <w:trHeight w:val="70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0FF261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2D5028C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6FE0B0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6B504C7A" w14:textId="77777777" w:rsidTr="00C849DC">
        <w:trPr>
          <w:trHeight w:val="56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EABCE9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D5E28F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0572C6E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FE7A32" w:rsidRPr="00662518" w14:paraId="57B4C1A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0292E055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A7BA26D" w14:textId="77777777" w:rsidTr="004C2247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4B8275E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769E15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9B57C1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FE7A32" w:rsidRPr="00CC1410" w14:paraId="767F816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F31E2D" w14:textId="77777777" w:rsidR="00FE7A32" w:rsidRPr="00C6343A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D981B6" w14:textId="77777777" w:rsidR="00FE7A32" w:rsidRPr="00395E28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E51E309" w14:textId="77777777" w:rsidR="00FE7A32" w:rsidRPr="00C6343A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FE7A32" w:rsidRPr="00CC1410" w14:paraId="21C86504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94EC12" w14:textId="77777777" w:rsidR="00FE7A32" w:rsidRPr="007173B5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2B07D3C4" wp14:editId="6653D83F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1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3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4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D76A628" id="Group 2" o:spid="_x0000_s1026" style="position:absolute;left:0;text-align:left;margin-left:16.05pt;margin-top:19.85pt;width:177.1pt;height:33.35pt;z-index:251659264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5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26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27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28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30312E4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399BE51E" wp14:editId="2CB18FE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1312" behindDoc="0" locked="0" layoutInCell="1" allowOverlap="1" wp14:anchorId="32E99EBA" wp14:editId="477B264D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2336" behindDoc="0" locked="0" layoutInCell="1" allowOverlap="1" wp14:anchorId="5A7944EB" wp14:editId="7955C94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9CA2FEA" w14:textId="77777777" w:rsidR="00FE7A32" w:rsidRPr="00D368BC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0C9D0C16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FE566E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6B16B34E" wp14:editId="60E9985E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30EFE4" id="Group 1" o:spid="_x0000_s1026" style="position:absolute;left:0;text-align:left;margin-left:15.35pt;margin-top:2.1pt;width:158.75pt;height:21.35pt;z-index:251665408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3360" behindDoc="0" locked="0" layoutInCell="1" allowOverlap="1" wp14:anchorId="7C8730AD" wp14:editId="6963579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4384" behindDoc="0" locked="0" layoutInCell="1" allowOverlap="1" wp14:anchorId="2323B6FD" wp14:editId="2C2FC2CE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1EAAA87B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140E3F71" w14:textId="77777777" w:rsidR="00FE7A32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01A493D8" w14:textId="77777777" w:rsidR="00FE7A32" w:rsidRPr="007173B5" w:rsidRDefault="00FE7A32" w:rsidP="00F77E6D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E7A32" w:rsidRPr="00CC1410" w14:paraId="0340C72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D80F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3EEA3178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9788E8A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6101204B" w14:textId="77777777" w:rsidR="00FE7A32" w:rsidRPr="00D87478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FE7A32" w:rsidRPr="00CC1410" w14:paraId="319A86C9" w14:textId="77777777" w:rsidTr="00F77E6D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23BCF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3F5129D5" wp14:editId="27BEB7C8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1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8A6D2D" w14:textId="77777777" w:rsidR="00F77E6D" w:rsidRDefault="00F77E6D" w:rsidP="00FE7A32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F5129D5" id="Group 3" o:spid="_x0000_s1026" style="position:absolute;left:0;text-align:left;margin-left:6.4pt;margin-top:21.4pt;width:125.05pt;height:63pt;z-index:251666432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32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F8A6D2D" w14:textId="77777777" w:rsidR="00F77E6D" w:rsidRDefault="00F77E6D" w:rsidP="00FE7A32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زیر را طوری کامل کنید که نقطه </w:t>
                  </w:r>
                  <w:r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61160FC0" w14:textId="77777777" w:rsidR="00FE7A32" w:rsidRPr="00350860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2667216D" w14:textId="77777777" w:rsidR="00FE7A32" w:rsidRPr="00B63576" w:rsidRDefault="00FE7A32" w:rsidP="00F77E6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5D7A22EB" w14:textId="77777777" w:rsidR="00FE7A32" w:rsidRPr="007173B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1528CE47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03198B3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9BBD009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FE7A32" w:rsidRPr="00CC1410" w14:paraId="64D83674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E279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3A39368A" w14:textId="77777777" w:rsidTr="00F77E6D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57C10B91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A2EC73C">
                            <v:shape id="_x0000_i1083" type="#_x0000_t75" style="width:104.25pt;height:42pt" o:ole="">
                              <v:imagedata r:id="rId133" o:title=""/>
                            </v:shape>
                            <o:OLEObject Type="Embed" ProgID="Equation.DSMT4" ShapeID="_x0000_i1083" DrawAspect="Content" ObjectID="_1807934285" r:id="rId134"/>
                          </w:object>
                        </w:r>
                      </w:p>
                      <w:p w14:paraId="23E5995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........... هستند.</w:t>
                        </w:r>
                      </w:p>
                    </w:tc>
                  </w:tr>
                  <w:tr w:rsidR="00FE7A32" w14:paraId="081AD8EA" w14:textId="77777777" w:rsidTr="00F77E6D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3FEE16FD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F9E1406">
                            <v:shape id="_x0000_i1084" type="#_x0000_t75" style="width:104.25pt;height:42pt" o:ole="">
                              <v:imagedata r:id="rId135" o:title=""/>
                            </v:shape>
                            <o:OLEObject Type="Embed" ProgID="Equation.DSMT4" ShapeID="_x0000_i1084" DrawAspect="Content" ObjectID="_1807934286" r:id="rId136"/>
                          </w:object>
                        </w:r>
                      </w:p>
                      <w:p w14:paraId="2BF4ACFF" w14:textId="77777777" w:rsidR="00FE7A32" w:rsidRDefault="00FE7A32" w:rsidP="00F77E6D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..........</w:t>
                        </w:r>
                        <w:r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49D783E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FE7A32" w14:paraId="6715EEAB" w14:textId="77777777" w:rsidTr="00F77E6D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09003C30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E73121B">
                            <v:shape id="_x0000_i1085" type="#_x0000_t75" style="width:101.3pt;height:40.5pt" o:ole="">
                              <v:imagedata r:id="rId137" o:title=""/>
                            </v:shape>
                            <o:OLEObject Type="Embed" ProgID="Equation.DSMT4" ShapeID="_x0000_i1085" DrawAspect="Content" ObjectID="_1807934287" r:id="rId138"/>
                          </w:object>
                        </w:r>
                      </w:p>
                      <w:p w14:paraId="6911B33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.................. هستند.</w:t>
                        </w:r>
                      </w:p>
                    </w:tc>
                  </w:tr>
                </w:tbl>
                <w:p w14:paraId="4F720936" w14:textId="77777777" w:rsidR="00FE7A32" w:rsidRPr="00350860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5ADF82D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50007FBF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16AFB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60B3E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5A9D409B" wp14:editId="5DC4690D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1BA1DD2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0497C0C" w14:textId="77777777" w:rsidR="00F77E6D" w:rsidRPr="00BE1041" w:rsidRDefault="00F77E6D" w:rsidP="00FE7A32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A9D409B" id="Group 46" o:spid="_x0000_s1032" style="position:absolute;left:0;text-align:left;margin-left:190.8pt;margin-top:5.9pt;width:50.65pt;height:63.65pt;z-index:25166848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1BA1DD2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0497C0C" w14:textId="77777777" w:rsidR="00F77E6D" w:rsidRPr="00BE1041" w:rsidRDefault="00F77E6D" w:rsidP="00FE7A32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52FF0365" wp14:editId="1C321435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A00A5C" w14:textId="77777777" w:rsidR="00F77E6D" w:rsidRPr="00BE104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90B6C7E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572EB9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FF0365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6A00A5C" w14:textId="77777777" w:rsidR="00F77E6D" w:rsidRPr="00BE1041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90B6C7E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B572EB9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73E1D737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A0A4B52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F869D2" w14:textId="77777777" w:rsidR="00FE7A32" w:rsidRPr="000923B4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FE7A32" w:rsidRPr="00CC1410" w14:paraId="51E8361C" w14:textId="77777777" w:rsidTr="00F77E6D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318FC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83DF8EA" wp14:editId="0C8303A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6C3C67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30CE53A9">
                                              <v:shape id="_x0000_i1087" type="#_x0000_t75" style="width:28.5pt;height:9pt" o:ole="">
                                                <v:imagedata r:id="rId139" o:title=""/>
                                              </v:shape>
                                              <o:OLEObject Type="Embed" ProgID="Equation.DSMT4" ShapeID="_x0000_i1087" DrawAspect="Content" ObjectID="_1807934493" r:id="rId14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5F72C0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83DF8EA" id="Group 57" o:spid="_x0000_s1056" style="position:absolute;left:0;text-align:left;margin-left:7.5pt;margin-top:23.5pt;width:105.2pt;height:59.6pt;z-index:251669504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66C3C67" w14:textId="77777777" w:rsidR="00F77E6D" w:rsidRPr="00106C85" w:rsidRDefault="00F77E6D" w:rsidP="00FE7A32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30CE53A9">
                                        <v:shape id="_x0000_i1087" type="#_x0000_t75" style="width:28.5pt;height:9pt" o:ole="">
                                          <v:imagedata r:id="rId139" o:title=""/>
                                        </v:shape>
                                        <o:OLEObject Type="Embed" ProgID="Equation.DSMT4" ShapeID="_x0000_i1087" DrawAspect="Content" ObjectID="_1807934493" r:id="rId14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545F72C0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شکل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24A488F3" w14:textId="77777777" w:rsidTr="00F77E6D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E66043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7ABC5E8F" w14:textId="77777777" w:rsidR="00FE7A32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784971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E3DA132" w14:textId="77777777" w:rsidTr="00F77E6D">
                    <w:tc>
                      <w:tcPr>
                        <w:tcW w:w="5017" w:type="dxa"/>
                      </w:tcPr>
                      <w:p w14:paraId="57268BF9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930AF15" wp14:editId="7BB98B0C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42E461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6E5DB057">
                                                    <v:shape id="_x0000_i1089" type="#_x0000_t75" style="width:27.75pt;height:9pt" o:ole="">
                                                      <v:imagedata r:id="rId142" o:title=""/>
                                                    </v:shape>
                                                    <o:OLEObject Type="Embed" ProgID="Equation.DSMT4" ShapeID="_x0000_i1089" DrawAspect="Content" ObjectID="_1807934494" r:id="rId14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A2168A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930AF15" id="Group 451" o:spid="_x0000_s1066" style="position:absolute;left:0;text-align:left;margin-left:-.05pt;margin-top:3pt;width:105.2pt;height:61pt;z-index:251670528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42E461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6E5DB057">
                                              <v:shape id="_x0000_i1089" type="#_x0000_t75" style="width:27.75pt;height:9pt" o:ole="">
                                                <v:imagedata r:id="rId142" o:title=""/>
                                              </v:shape>
                                              <o:OLEObject Type="Embed" ProgID="Equation.DSMT4" ShapeID="_x0000_i1089" DrawAspect="Content" ObjectID="_1807934494" r:id="rId14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9A2168A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CD4A40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4A6635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F8199A3" w14:textId="77777777" w:rsidTr="00F77E6D">
                    <w:tc>
                      <w:tcPr>
                        <w:tcW w:w="5017" w:type="dxa"/>
                      </w:tcPr>
                      <w:p w14:paraId="1D5DFBE5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18184412" wp14:editId="75F831F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7E555C5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79803E5C">
                                                    <v:shape id="_x0000_i1091" type="#_x0000_t75" style="width:24pt;height:9pt" o:ole="">
                                                      <v:imagedata r:id="rId145" o:title=""/>
                                                    </v:shape>
                                                    <o:OLEObject Type="Embed" ProgID="Equation.DSMT4" ShapeID="_x0000_i1091" DrawAspect="Content" ObjectID="_1807934495" r:id="rId14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99FC67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8184412" id="Group 461" o:spid="_x0000_s1076" style="position:absolute;left:0;text-align:left;margin-left:10.95pt;margin-top:2.8pt;width:82.95pt;height:59.55pt;z-index:251671552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47E555C5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79803E5C">
                                              <v:shape id="_x0000_i1091" type="#_x0000_t75" style="width:24pt;height:9pt" o:ole="">
                                                <v:imagedata r:id="rId145" o:title=""/>
                                              </v:shape>
                                              <o:OLEObject Type="Embed" ProgID="Equation.DSMT4" ShapeID="_x0000_i1091" DrawAspect="Content" ObjectID="_1807934495" r:id="rId14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F99FC67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9953611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C47F4A8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09EFDC6F" w14:textId="77777777" w:rsidR="00FE7A32" w:rsidRPr="00FD438A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894CCF9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470BB52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3CF08E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E7A32" w:rsidRPr="00CC1410" w14:paraId="66572F7C" w14:textId="77777777" w:rsidTr="00F77E6D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8448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69B8A662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6BD3ED2B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3C3E7638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434A15E4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0C36939D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24C9A1F6" w14:textId="77777777" w:rsidR="00FE7A32" w:rsidRPr="004510B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FE7A32" w:rsidRPr="00CC1410" w14:paraId="2B14E7F3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58F1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6B0E9C5F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64C9ED6" w14:textId="77777777" w:rsidTr="00F77E6D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91EBD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DA2B3BD" wp14:editId="75D64B2C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2324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94551B3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1" w:dyaOrig="165" w14:anchorId="7C64FCDB">
                                                    <v:shape id="_x0000_i1093" type="#_x0000_t75" style="width:26.25pt;height:8.25pt" o:ole="">
                                                      <v:imagedata r:id="rId148" o:title=""/>
                                                    </v:shape>
                                                    <o:OLEObject Type="Embed" ProgID="Equation.DSMT4" ShapeID="_x0000_i1093" DrawAspect="Content" ObjectID="_1807934496" r:id="rId1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7335AA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01CC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659"/>
                                              <a:ext cx="448310" cy="37310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FC32C6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7" w:dyaOrig="182" w14:anchorId="5DD470E7">
                                                    <v:shape id="_x0000_i1095" type="#_x0000_t75" style="width:20.25pt;height:9pt" o:ole="">
                                                      <v:imagedata r:id="rId150" o:title=""/>
                                                    </v:shape>
                                                    <o:OLEObject Type="Embed" ProgID="Equation.DSMT4" ShapeID="_x0000_i1095" DrawAspect="Content" ObjectID="_1807934497" r:id="rId15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DA2B3BD" id="Group 5" o:spid="_x0000_s1086" style="position:absolute;margin-left:-8.65pt;margin-top:8.35pt;width:89.75pt;height:37.95pt;z-index:251672576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">
                                  <v:shape id="Text Box 44" o:spid="_x0000_s1087" type="#_x0000_t202" style="position:absolute;left:4943;top:-240;width:5233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94551B3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1" w:dyaOrig="165" w14:anchorId="7C64FCDB">
                                              <v:shape id="_x0000_i1093" type="#_x0000_t75" style="width:26.25pt;height:8.25pt" o:ole="">
                                                <v:imagedata r:id="rId148" o:title=""/>
                                              </v:shape>
                                              <o:OLEObject Type="Embed" ProgID="Equation.DSMT4" ShapeID="_x0000_i1093" DrawAspect="Content" ObjectID="_1807934496" r:id="rId15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E7335AA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D501CCB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6;width:4483;height:3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39FC32C6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7" w:dyaOrig="182" w14:anchorId="5DD470E7">
                                              <v:shape id="_x0000_i1095" type="#_x0000_t75" style="width:20.25pt;height:9pt" o:ole="">
                                                <v:imagedata r:id="rId150" o:title=""/>
                                              </v:shape>
                                              <o:OLEObject Type="Embed" ProgID="Equation.DSMT4" ShapeID="_x0000_i1095" DrawAspect="Content" ObjectID="_1807934497" r:id="rId1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B1240C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16083B83" w14:textId="77777777" w:rsidTr="00F77E6D">
                    <w:tc>
                      <w:tcPr>
                        <w:tcW w:w="5017" w:type="dxa"/>
                      </w:tcPr>
                      <w:p w14:paraId="0476519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90EDE4E" wp14:editId="0A7331FA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E1A032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9" w:dyaOrig="165" w14:anchorId="4C56CC1F">
                                                    <v:shape id="_x0000_i1097" type="#_x0000_t75" style="width:24.75pt;height:8.25pt" o:ole="">
                                                      <v:imagedata r:id="rId154" o:title=""/>
                                                    </v:shape>
                                                    <o:OLEObject Type="Embed" ProgID="Equation.DSMT4" ShapeID="_x0000_i1097" DrawAspect="Content" ObjectID="_1807934498" r:id="rId1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393A6D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E49A03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7E9B20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2" w14:anchorId="05E55871">
                                                    <v:shape id="_x0000_i1099" type="#_x0000_t75" style="width:19.5pt;height:9pt" o:ole="">
                                                      <v:imagedata r:id="rId156" o:title=""/>
                                                    </v:shape>
                                                    <o:OLEObject Type="Embed" ProgID="Equation.DSMT4" ShapeID="_x0000_i1099" DrawAspect="Content" ObjectID="_1807934499" r:id="rId15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90EDE4E" id="Group 53" o:spid="_x0000_s1094" style="position:absolute;left:0;text-align:left;margin-left:4.3pt;margin-top:-6.45pt;width:60pt;height:75.6pt;z-index:25167360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E1A032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9" w:dyaOrig="165" w14:anchorId="4C56CC1F">
                                              <v:shape id="_x0000_i1097" type="#_x0000_t75" style="width:24.75pt;height:8.25pt" o:ole="">
                                                <v:imagedata r:id="rId154" o:title=""/>
                                              </v:shape>
                                              <o:OLEObject Type="Embed" ProgID="Equation.DSMT4" ShapeID="_x0000_i1097" DrawAspect="Content" ObjectID="_1807934498" r:id="rId15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393A6DB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E49A03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A7E9B20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2" w14:anchorId="05E55871">
                                              <v:shape id="_x0000_i1099" type="#_x0000_t75" style="width:19.5pt;height:9pt" o:ole="">
                                                <v:imagedata r:id="rId156" o:title=""/>
                                              </v:shape>
                                              <o:OLEObject Type="Embed" ProgID="Equation.DSMT4" ShapeID="_x0000_i1099" DrawAspect="Content" ObjectID="_1807934499" r:id="rId15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A2492CD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8209BD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4DFDC57" w14:textId="77777777" w:rsidR="00FE7A32" w:rsidRPr="0031311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251D9A0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5C130FC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916CB21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74133019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FE7A32" w:rsidRPr="00662518" w14:paraId="073EF558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F291CB4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593E052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FE7A32" w:rsidRPr="00CC1410" w14:paraId="73C853D2" w14:textId="77777777" w:rsidTr="00F77E6D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556DD2E" w14:textId="77777777" w:rsidR="00FE7A32" w:rsidRPr="00D66319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06FE7A1" w14:textId="77777777" w:rsidR="00FE7A32" w:rsidRPr="002568EF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2015F4FD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4A27316" w14:textId="77777777" w:rsidTr="00F77E6D">
                    <w:tc>
                      <w:tcPr>
                        <w:tcW w:w="1667" w:type="dxa"/>
                      </w:tcPr>
                      <w:p w14:paraId="05645E2A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67D12F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74DD09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F49287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725F7A0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3511C17" w14:textId="77777777" w:rsidTr="00F77E6D">
                    <w:tc>
                      <w:tcPr>
                        <w:tcW w:w="1667" w:type="dxa"/>
                      </w:tcPr>
                      <w:p w14:paraId="26996681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5FE313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63B3CAD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379D0E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9AF9233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44ED5291" w14:textId="77777777" w:rsidTr="00F77E6D">
                    <w:tc>
                      <w:tcPr>
                        <w:tcW w:w="1667" w:type="dxa"/>
                      </w:tcPr>
                      <w:p w14:paraId="2F885B1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D1C1DF0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AB52EB7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3CE1AF6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F85609C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6A24B696" w14:textId="77777777" w:rsidTr="00F77E6D">
                    <w:tc>
                      <w:tcPr>
                        <w:tcW w:w="1667" w:type="dxa"/>
                      </w:tcPr>
                      <w:p w14:paraId="1AD83C02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482CB73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8C3F9D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15522C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D7D879D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FE7A32" w:rsidRPr="00CC1410" w14:paraId="2A72BEB1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448B8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4BAAD8EC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4624" behindDoc="0" locked="0" layoutInCell="1" allowOverlap="1" wp14:anchorId="0050FCEB" wp14:editId="3E038695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B3DDAF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34662BC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زاویه 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7D320D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484C9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D11462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050FCEB" id="Group 476" o:spid="_x0000_s1102" style="position:absolute;left:0;text-align:left;margin-left:-3pt;margin-top:1.5pt;width:228.65pt;height:26.6pt;z-index:251674624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3DDAF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4662BC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زاویه 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7D320D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7484C9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11462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450A5C1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284ED959" wp14:editId="73F4FDAD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04EBCA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168709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70EF88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41A58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A000FD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84ED959" id="Group 484" o:spid="_x0000_s1110" style="position:absolute;left:0;text-align:left;margin-left:-2.45pt;margin-top:11.75pt;width:228.65pt;height:26.6pt;z-index:25167564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D04EBCA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168709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B70EF88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941A58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9A000FD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54F3DD04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E16EDF8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0A56C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1AAFFF4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ربع است. (            )</w:t>
                  </w:r>
                </w:p>
                <w:p w14:paraId="6CE0878D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ستطیل یک متوازی الاضلاع است. (            )</w:t>
                  </w:r>
                </w:p>
                <w:p w14:paraId="7CBD20BC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ربع هم مستطیل است و هم لوزی. (            )</w:t>
                  </w:r>
                </w:p>
                <w:p w14:paraId="7E9DB78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        )</w:t>
                  </w:r>
                </w:p>
                <w:p w14:paraId="03964076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 ها برابرند. (             )</w:t>
                  </w:r>
                </w:p>
                <w:p w14:paraId="3633ABEF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ستطیل قطر ها عمودند. (             )</w:t>
                  </w:r>
                </w:p>
                <w:p w14:paraId="7757CB15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(           )</w:t>
                  </w:r>
                </w:p>
              </w:tc>
            </w:tr>
            <w:tr w:rsidR="00FE7A32" w:rsidRPr="00CC1410" w14:paraId="479C9E42" w14:textId="77777777" w:rsidTr="00F77E6D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0B44159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E3BCFB8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FE7A32" w:rsidRPr="00CC1410" w14:paraId="46FB56C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7030B4" w14:textId="77777777" w:rsidR="00FE7A32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09445B" w14:textId="77777777" w:rsidR="00FE7A32" w:rsidRPr="005571E3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2B901E2B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52E2198F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FE7A32" w:rsidRPr="00CC1410" w14:paraId="0438CB54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3D8D67" w14:textId="77777777" w:rsidR="00FE7A32" w:rsidRPr="00D00144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18B4C797" wp14:editId="6A59BB81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7C724E9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B4C797" id="Group 505" o:spid="_x0000_s1118" style="position:absolute;left:0;text-align:left;margin-left:-5.75pt;margin-top:67.65pt;width:258.4pt;height:52.05pt;z-index:251680768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162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163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7C724E9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B667239" w14:textId="77777777" w:rsidR="00FE7A32" w:rsidRPr="00D00144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1DD0818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FE7A32" w:rsidRPr="00CC1410" w14:paraId="4E52DF99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15893926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8C4B7F" w14:textId="77777777" w:rsidR="00FE7A32" w:rsidRPr="00D66319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0C392B9E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84B1622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439CBFA3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6F70AD46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0B44732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2F1C313E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799D676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13C55CE3" w14:textId="77777777" w:rsidR="00FE7A32" w:rsidRPr="00921DC9" w:rsidRDefault="00FE7A3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:rsidRPr="00CC1410" w14:paraId="452EB2F4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C62219F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BB0C127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6EEE0B0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 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FE7A32" w:rsidRPr="00CC1410" w14:paraId="1657337C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2B940D96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9DA1040" w14:textId="77777777" w:rsidR="00FE7A32" w:rsidRDefault="00FE7A32" w:rsidP="00F77E6D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0F7B20ED" wp14:editId="01AAEE81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CA99F71" w14:textId="77777777" w:rsidR="00F77E6D" w:rsidRPr="008E049F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F7B20ED" id="Group 533" o:spid="_x0000_s1127" style="position:absolute;left:0;text-align:left;margin-left:9.05pt;margin-top:3pt;width:71.55pt;height:59.35pt;z-index:251679744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CA99F71" w14:textId="77777777" w:rsidR="00F77E6D" w:rsidRPr="008E049F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6DAE6281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605E759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891E2B" w14:textId="77777777" w:rsidR="00FE7A32" w:rsidRPr="002304E7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22D01C22" w14:textId="77777777" w:rsidTr="00F77E6D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2A5EEA0D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ر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1645AB93" w14:textId="77777777" w:rsidR="00FE7A32" w:rsidRPr="00B171C6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FE7A32" w14:paraId="4B6475B8" w14:textId="77777777" w:rsidTr="00F77E6D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9D3D862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76672" behindDoc="0" locked="0" layoutInCell="1" allowOverlap="1" wp14:anchorId="158C8C81" wp14:editId="4BF6E8D6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4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1F20E100" w14:textId="77777777" w:rsidR="00FE7A32" w:rsidRDefault="00FE7A32" w:rsidP="00F77E6D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FE7A32" w14:paraId="2301E303" w14:textId="77777777" w:rsidTr="00F77E6D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680500F0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4F3E85" wp14:editId="2D1E59EC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6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A6EAC2E" w14:textId="77777777" w:rsidR="00FE7A32" w:rsidRPr="006154B5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49CF594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4D3F967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313AEF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006C71E7" wp14:editId="5B5A631D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878F298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16A0AC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6C71E7" id="Group 475" o:spid="_x0000_s1133" style="position:absolute;left:0;text-align:left;margin-left:12.3pt;margin-top:12.25pt;width:96.05pt;height:60.35pt;z-index:251677696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878F298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16A0AC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8720" behindDoc="0" locked="0" layoutInCell="1" allowOverlap="1" wp14:anchorId="35993238" wp14:editId="512855C0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0390F0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E1F58DF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993238" id="Group 511" o:spid="_x0000_s1142" style="position:absolute;left:0;text-align:left;margin-left:153.15pt;margin-top:14.05pt;width:71.95pt;height:61pt;rotation:90;z-index:251678720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0390F0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2E1F58DF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552C560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0ED4727" w14:textId="77777777" w:rsidR="00FE7A32" w:rsidRPr="00695EFF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2A06517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C58CBEB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5117D7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824D55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4404660B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7CBA01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9CA7CDB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FE7A32" w:rsidRPr="00662518" w14:paraId="372E4E3A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481A61FF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9DCCD21" w14:textId="77777777" w:rsidTr="00F77E6D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FE7A32" w:rsidRPr="00CC1410" w14:paraId="4B253103" w14:textId="77777777" w:rsidTr="00F77E6D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7BD1B4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7289692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297D48B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D60E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Pr="006C5D9B">
                    <w:rPr>
                      <w:rFonts w:cs="0 Nazanin Bold"/>
                      <w:position w:val="-6"/>
                    </w:rPr>
                    <w:object w:dxaOrig="660" w:dyaOrig="440" w14:anchorId="0F5843C5">
                      <v:shape id="_x0000_i5764" type="#_x0000_t75" style="width:33.75pt;height:23.25pt" o:ole="">
                        <v:imagedata r:id="rId166" o:title=""/>
                      </v:shape>
                      <o:OLEObject Type="Embed" ProgID="Equation.DSMT4" ShapeID="_x0000_i5764" DrawAspect="Content" ObjectID="_1807934288" r:id="rId167"/>
                    </w:objec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0C57DFC4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6B09E40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482C87E0">
                            <v:shape id="_x0000_i5765" type="#_x0000_t75" style="width:31.5pt;height:23.25pt" o:ole="">
                              <v:imagedata r:id="rId168" o:title=""/>
                            </v:shape>
                            <o:OLEObject Type="Embed" ProgID="Equation.DSMT4" ShapeID="_x0000_i5765" DrawAspect="Content" ObjectID="_1807934289" r:id="rId169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7D3AB4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6F6575C3">
                            <v:shape id="_x0000_i5766" type="#_x0000_t75" style="width:31.5pt;height:23.25pt" o:ole="">
                              <v:imagedata r:id="rId170" o:title=""/>
                            </v:shape>
                            <o:OLEObject Type="Embed" ProgID="Equation.DSMT4" ShapeID="_x0000_i5766" DrawAspect="Content" ObjectID="_1807934290" r:id="rId17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041EFB8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2263AE6E">
                            <v:shape id="_x0000_i5767" type="#_x0000_t75" style="width:24pt;height:23.25pt" o:ole="">
                              <v:imagedata r:id="rId172" o:title=""/>
                            </v:shape>
                            <o:OLEObject Type="Embed" ProgID="Equation.DSMT4" ShapeID="_x0000_i5767" DrawAspect="Content" ObjectID="_1807934291" r:id="rId173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5C96481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65277DB6">
                            <v:shape id="_x0000_i5768" type="#_x0000_t75" style="width:18.75pt;height:15.75pt" o:ole="">
                              <v:imagedata r:id="rId174" o:title=""/>
                            </v:shape>
                            <o:OLEObject Type="Embed" ProgID="Equation.DSMT4" ShapeID="_x0000_i5768" DrawAspect="Content" ObjectID="_1807934292" r:id="rId175"/>
                          </w:object>
                        </w:r>
                      </w:p>
                    </w:tc>
                  </w:tr>
                </w:tbl>
                <w:p w14:paraId="22301408" w14:textId="77777777" w:rsidR="00FE7A32" w:rsidRPr="006C5D9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4C965FF" w14:textId="77777777" w:rsidTr="00F77E6D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5BEEE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5460F27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4FE8B389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370EA175">
                            <v:shape id="_x0000_i5769" type="#_x0000_t75" style="width:81pt;height:23.25pt" o:ole="">
                              <v:imagedata r:id="rId176" o:title=""/>
                            </v:shape>
                            <o:OLEObject Type="Embed" ProgID="Equation.DSMT4" ShapeID="_x0000_i5769" DrawAspect="Content" ObjectID="_1807934293" r:id="rId177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D3C81A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4754E663">
                            <v:shape id="_x0000_i5770" type="#_x0000_t75" style="width:53.25pt;height:18pt" o:ole="">
                              <v:imagedata r:id="rId178" o:title=""/>
                            </v:shape>
                            <o:OLEObject Type="Embed" ProgID="Equation.DSMT4" ShapeID="_x0000_i5770" DrawAspect="Content" ObjectID="_1807934294" r:id="rId179"/>
                          </w:object>
                        </w:r>
                      </w:p>
                    </w:tc>
                  </w:tr>
                  <w:tr w:rsidR="00FE7A32" w14:paraId="04157775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6BC002D6" w14:textId="77777777" w:rsidR="00FE7A32" w:rsidRPr="000F5EC8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F17387C">
                            <v:shape id="_x0000_i5771" type="#_x0000_t75" style="width:63pt;height:18pt" o:ole="">
                              <v:imagedata r:id="rId180" o:title=""/>
                            </v:shape>
                            <o:OLEObject Type="Embed" ProgID="Equation.DSMT4" ShapeID="_x0000_i5771" DrawAspect="Content" ObjectID="_1807934295" r:id="rId181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4039CA5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58DEC2B0">
                            <v:shape id="_x0000_i5772" type="#_x0000_t75" style="width:66.75pt;height:18pt" o:ole="">
                              <v:imagedata r:id="rId182" o:title=""/>
                            </v:shape>
                            <o:OLEObject Type="Embed" ProgID="Equation.DSMT4" ShapeID="_x0000_i5772" DrawAspect="Content" ObjectID="_1807934296" r:id="rId183"/>
                          </w:object>
                        </w:r>
                      </w:p>
                    </w:tc>
                  </w:tr>
                  <w:tr w:rsidR="00FE7A32" w14:paraId="466386D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69467E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74DFCB60">
                            <v:shape id="_x0000_i5773" type="#_x0000_t75" style="width:118.5pt;height:18pt" o:ole="">
                              <v:imagedata r:id="rId184" o:title=""/>
                            </v:shape>
                            <o:OLEObject Type="Embed" ProgID="Equation.DSMT4" ShapeID="_x0000_i5773" DrawAspect="Content" ObjectID="_1807934297" r:id="rId185"/>
                          </w:object>
                        </w:r>
                      </w:p>
                    </w:tc>
                  </w:tr>
                  <w:tr w:rsidR="00FE7A32" w14:paraId="71FDAD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33922EC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488A223A">
                            <v:shape id="_x0000_i5774" type="#_x0000_t75" style="width:115.55pt;height:20.25pt" o:ole="">
                              <v:imagedata r:id="rId186" o:title=""/>
                            </v:shape>
                            <o:OLEObject Type="Embed" ProgID="Equation.DSMT4" ShapeID="_x0000_i5774" DrawAspect="Content" ObjectID="_1807934298" r:id="rId187"/>
                          </w:object>
                        </w:r>
                      </w:p>
                    </w:tc>
                  </w:tr>
                  <w:tr w:rsidR="00FE7A32" w14:paraId="7D80C72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BFF558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764FEAC0">
                            <v:shape id="_x0000_i5775" type="#_x0000_t75" style="width:139.55pt;height:23.25pt" o:ole="">
                              <v:imagedata r:id="rId188" o:title=""/>
                            </v:shape>
                            <o:OLEObject Type="Embed" ProgID="Equation.DSMT4" ShapeID="_x0000_i5775" DrawAspect="Content" ObjectID="_1807934299" r:id="rId189"/>
                          </w:object>
                        </w:r>
                      </w:p>
                    </w:tc>
                  </w:tr>
                  <w:tr w:rsidR="00FE7A32" w14:paraId="279959B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064017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2EDC63A">
                            <v:shape id="_x0000_i5776" type="#_x0000_t75" style="width:90pt;height:18pt" o:ole="">
                              <v:imagedata r:id="rId190" o:title=""/>
                            </v:shape>
                            <o:OLEObject Type="Embed" ProgID="Equation.DSMT4" ShapeID="_x0000_i5776" DrawAspect="Content" ObjectID="_1807934300" r:id="rId191"/>
                          </w:object>
                        </w:r>
                      </w:p>
                    </w:tc>
                  </w:tr>
                  <w:tr w:rsidR="00FE7A32" w14:paraId="0B4AD7B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112DA3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26DA904A">
                            <v:shape id="_x0000_i5777" type="#_x0000_t75" style="width:83.25pt;height:18pt" o:ole="">
                              <v:imagedata r:id="rId192" o:title=""/>
                            </v:shape>
                            <o:OLEObject Type="Embed" ProgID="Equation.DSMT4" ShapeID="_x0000_i5777" DrawAspect="Content" ObjectID="_1807934301" r:id="rId193"/>
                          </w:object>
                        </w:r>
                      </w:p>
                    </w:tc>
                  </w:tr>
                  <w:tr w:rsidR="00FE7A32" w14:paraId="1649F9A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1431A04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9DE2C0B">
                            <v:shape id="_x0000_i5778" type="#_x0000_t75" style="width:90pt;height:18pt" o:ole="">
                              <v:imagedata r:id="rId194" o:title=""/>
                            </v:shape>
                            <o:OLEObject Type="Embed" ProgID="Equation.DSMT4" ShapeID="_x0000_i5778" DrawAspect="Content" ObjectID="_1807934302" r:id="rId195"/>
                          </w:object>
                        </w:r>
                      </w:p>
                    </w:tc>
                  </w:tr>
                  <w:tr w:rsidR="00FE7A32" w14:paraId="02A78539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EFC1CBE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4B4C6E93">
                            <v:shape id="_x0000_i5779" type="#_x0000_t75" style="width:101.3pt;height:18pt" o:ole="">
                              <v:imagedata r:id="rId196" o:title=""/>
                            </v:shape>
                            <o:OLEObject Type="Embed" ProgID="Equation.DSMT4" ShapeID="_x0000_i5779" DrawAspect="Content" ObjectID="_1807934303" r:id="rId197"/>
                          </w:object>
                        </w:r>
                      </w:p>
                      <w:p w14:paraId="18E7760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4E3AC94E">
                            <v:shape id="_x0000_i5780" type="#_x0000_t75" style="width:96.75pt;height:18pt" o:ole="">
                              <v:imagedata r:id="rId198" o:title=""/>
                            </v:shape>
                            <o:OLEObject Type="Embed" ProgID="Equation.DSMT4" ShapeID="_x0000_i5780" DrawAspect="Content" ObjectID="_1807934304" r:id="rId199"/>
                          </w:object>
                        </w:r>
                      </w:p>
                    </w:tc>
                  </w:tr>
                </w:tbl>
                <w:p w14:paraId="6FAE824B" w14:textId="77777777" w:rsidR="00FE7A32" w:rsidRPr="003863D1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6C2694FE" w14:textId="77777777" w:rsidTr="00F77E6D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5A9DA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8FB5234" wp14:editId="6C8D8235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521" name="Text Box 5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DCFAB8" w14:textId="77777777" w:rsidR="00F77E6D" w:rsidRDefault="00F77E6D" w:rsidP="00FE7A32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2ADBFF46">
                                            <v:shape id="_x0000_i5806" type="#_x0000_t75" style="width:18pt;height:14.25pt" o:ole="">
                                              <v:imagedata r:id="rId200" o:title=""/>
                                            </v:shape>
                                            <o:OLEObject Type="Embed" ProgID="Equation.DSMT4" ShapeID="_x0000_i5806" DrawAspect="Content" ObjectID="_1807934500" r:id="rId20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8FB5234" id="Text Box 521" o:spid="_x0000_s1151" type="#_x0000_t202" style="position:absolute;left:0;text-align:left;margin-left:171pt;margin-top:18pt;width:43.5pt;height:20.0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" filled="f" stroked="f" strokeweight=".5pt">
                            <v:textbox style="mso-fit-shape-to-text:t">
                              <w:txbxContent>
                                <w:p w14:paraId="54DCFAB8" w14:textId="77777777" w:rsidR="00F77E6D" w:rsidRDefault="00F77E6D" w:rsidP="00FE7A32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2ADBFF46">
                                      <v:shape id="_x0000_i5806" type="#_x0000_t75" style="width:18pt;height:14.25pt" o:ole="">
                                        <v:imagedata r:id="rId200" o:title=""/>
                                      </v:shape>
                                      <o:OLEObject Type="Embed" ProgID="Equation.DSMT4" ShapeID="_x0000_i5806" DrawAspect="Content" ObjectID="_1807934500" r:id="rId20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حیط و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11"/>
                    <w:gridCol w:w="2406"/>
                  </w:tblGrid>
                  <w:tr w:rsidR="00FE7A32" w:rsidRPr="00FA4E62" w14:paraId="2C71BDAC" w14:textId="77777777" w:rsidTr="00F77E6D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5F34CF" w14:textId="77777777" w:rsidR="00FE7A32" w:rsidRPr="00FA4E62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C92BFC" wp14:editId="3FA918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522" name="Text Box 52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8ACE82A" w14:textId="77777777" w:rsidR="00F77E6D" w:rsidRDefault="00F77E6D" w:rsidP="00FE7A32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443B7965">
                                                  <v:shape id="_x0000_i5807" type="#_x0000_t75" style="width:12.75pt;height:11.25pt" o:ole="">
                                                    <v:imagedata r:id="rId203" o:title=""/>
                                                  </v:shape>
                                                  <o:OLEObject Type="Embed" ProgID="Equation.DSMT4" ShapeID="_x0000_i5807" DrawAspect="Content" ObjectID="_1807934501" r:id="rId20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BC92BFC" id="Text Box 522" o:spid="_x0000_s1152" type="#_x0000_t202" style="position:absolute;left:0;text-align:left;margin-left:9.6pt;margin-top:12.95pt;width:26pt;height:20.0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38ACE82A" w14:textId="77777777" w:rsidR="00F77E6D" w:rsidRDefault="00F77E6D" w:rsidP="00FE7A32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443B7965">
                                            <v:shape id="_x0000_i5807" type="#_x0000_t75" style="width:12.75pt;height:11.25pt" o:ole="">
                                              <v:imagedata r:id="rId203" o:title=""/>
                                            </v:shape>
                                            <o:OLEObject Type="Embed" ProgID="Equation.DSMT4" ShapeID="_x0000_i5807" DrawAspect="Content" ObjectID="_1807934501" r:id="rId20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551AB1B6" wp14:editId="7C208215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523" name="Rectangle 5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0542649" id="Rectangle 523" o:spid="_x0000_s1026" style="position:absolute;left:0;text-align:left;margin-left:30.75pt;margin-top:9.4pt;width:60.3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Do/dIIcAIAAN8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779CFED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062B6036" wp14:editId="49169F67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524" name="Group 5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525" name="Rectangle 525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6" name="Text Box 526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52641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1509E9" w14:textId="77777777" w:rsidR="00F77E6D" w:rsidRDefault="00F77E6D" w:rsidP="00FE7A32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0805E453">
                                                    <v:shape id="_x0000_i5808" type="#_x0000_t75" style="width:11.25pt;height:12.75pt" o:ole="">
                                                      <v:imagedata r:id="rId206" o:title=""/>
                                                    </v:shape>
                                                    <o:OLEObject Type="Embed" ProgID="Equation.DSMT4" ShapeID="_x0000_i5808" DrawAspect="Content" ObjectID="_1807934502" r:id="rId20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2B6036" id="Group 524" o:spid="_x0000_s1153" style="position:absolute;left:0;text-align:left;margin-left:12pt;margin-top:3.5pt;width:63.2pt;height:40.55pt;z-index:25168486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">
                                  <v:rect id="Rectangle 525" o:spid="_x0000_s1154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" filled="f" strokecolor="windowText" strokeweight="1.5pt"/>
                                  <v:shape id="Text Box 526" o:spid="_x0000_s1155" type="#_x0000_t202" style="position:absolute;left:295;top:894;width:2526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1509E9" w14:textId="77777777" w:rsidR="00F77E6D" w:rsidRDefault="00F77E6D" w:rsidP="00FE7A32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0805E453">
                                              <v:shape id="_x0000_i5808" type="#_x0000_t75" style="width:11.25pt;height:12.75pt" o:ole="">
                                                <v:imagedata r:id="rId206" o:title=""/>
                                              </v:shape>
                                              <o:OLEObject Type="Embed" ProgID="Equation.DSMT4" ShapeID="_x0000_i5808" DrawAspect="Content" ObjectID="_1807934502" r:id="rId20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72A9210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73236EC" w14:textId="77777777" w:rsidR="00FE7A32" w:rsidRPr="00FA4E62" w:rsidRDefault="00FE7A32" w:rsidP="00F77E6D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FE7A32" w:rsidRPr="00FA4E62" w14:paraId="611342F0" w14:textId="77777777" w:rsidTr="00F77E6D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22864355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498F40">
                            <v:shape id="_x0000_i5781" type="#_x0000_t75" style="width:109.45pt;height:15pt" o:ole="">
                              <v:imagedata r:id="rId209" o:title=""/>
                            </v:shape>
                            <o:OLEObject Type="Embed" ProgID="Equation.DSMT4" ShapeID="_x0000_i5781" DrawAspect="Content" ObjectID="_1807934305" r:id="rId210"/>
                          </w:object>
                        </w:r>
                      </w:p>
                      <w:p w14:paraId="13D1D12C" w14:textId="77777777" w:rsidR="00FE7A32" w:rsidRPr="00FA4E6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610962E3">
                            <v:shape id="_x0000_i5782" type="#_x0000_t75" style="width:107.2pt;height:15pt" o:ole="">
                              <v:imagedata r:id="rId211" o:title=""/>
                            </v:shape>
                            <o:OLEObject Type="Embed" ProgID="Equation.DSMT4" ShapeID="_x0000_i5782" DrawAspect="Content" ObjectID="_1807934306" r:id="rId21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3524EC9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239A19">
                            <v:shape id="_x0000_i5783" type="#_x0000_t75" style="width:109.45pt;height:15pt" o:ole="">
                              <v:imagedata r:id="rId209" o:title=""/>
                            </v:shape>
                            <o:OLEObject Type="Embed" ProgID="Equation.DSMT4" ShapeID="_x0000_i5783" DrawAspect="Content" ObjectID="_1807934307" r:id="rId213"/>
                          </w:object>
                        </w:r>
                      </w:p>
                      <w:p w14:paraId="37A57200" w14:textId="77777777" w:rsidR="00FE7A32" w:rsidRPr="00FA4E62" w:rsidRDefault="00FE7A32" w:rsidP="00F77E6D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30DB7FAF">
                            <v:shape id="_x0000_i5784" type="#_x0000_t75" style="width:107.2pt;height:15pt" o:ole="">
                              <v:imagedata r:id="rId211" o:title=""/>
                            </v:shape>
                            <o:OLEObject Type="Embed" ProgID="Equation.DSMT4" ShapeID="_x0000_i5784" DrawAspect="Content" ObjectID="_1807934308" r:id="rId214"/>
                          </w:object>
                        </w:r>
                      </w:p>
                    </w:tc>
                  </w:tr>
                </w:tbl>
                <w:p w14:paraId="3AFBE254" w14:textId="77777777" w:rsidR="00FE7A32" w:rsidRPr="00686F1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05A842C" w14:textId="77777777" w:rsidTr="00F77E6D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F2EC45E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3019CC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6CA1111" w14:textId="77777777" w:rsidTr="00F77E6D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8D5664" w14:textId="77777777" w:rsidR="00FE7A32" w:rsidRPr="007868CE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6FBE24CD">
                      <v:shape id="_x0000_i5785" type="#_x0000_t75" style="width:33.75pt;height:13.5pt" o:ole="">
                        <v:imagedata r:id="rId215" o:title=""/>
                      </v:shape>
                      <o:OLEObject Type="Embed" ProgID="Equation.DSMT4" ShapeID="_x0000_i5785" DrawAspect="Content" ObjectID="_1807934309" r:id="rId216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C96D092">
                      <v:shape id="_x0000_i5786" type="#_x0000_t75" style="width:33.75pt;height:14.25pt" o:ole="">
                        <v:imagedata r:id="rId217" o:title=""/>
                      </v:shape>
                      <o:OLEObject Type="Embed" ProgID="Equation.DSMT4" ShapeID="_x0000_i5786" DrawAspect="Content" ObjectID="_1807934310" r:id="rId218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37FBF8" w14:textId="77777777" w:rsidR="00FE7A32" w:rsidRPr="002E6281" w:rsidRDefault="00FE7A32" w:rsidP="00F77E6D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032744">
                    <w:rPr>
                      <w:position w:val="-6"/>
                    </w:rPr>
                    <w:object w:dxaOrig="1180" w:dyaOrig="420" w14:anchorId="70CC53DE">
                      <v:shape id="_x0000_i5787" type="#_x0000_t75" style="width:60.75pt;height:23.25pt" o:ole="">
                        <v:imagedata r:id="rId219" o:title=""/>
                      </v:shape>
                      <o:OLEObject Type="Embed" ProgID="Equation.DSMT4" ShapeID="_x0000_i5787" DrawAspect="Content" ObjectID="_1807934311" r:id="rId220"/>
                    </w:object>
                  </w:r>
                </w:p>
              </w:tc>
            </w:tr>
            <w:tr w:rsidR="00FE7A32" w:rsidRPr="00CC1410" w14:paraId="3C2A569F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FD86F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192F06F3" w14:textId="77777777" w:rsidR="00FE7A32" w:rsidRPr="005D59E9" w:rsidRDefault="00FE7A32" w:rsidP="00F77E6D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69BA5BF7">
                      <v:shape id="_x0000_i5788" type="#_x0000_t75" style="width:218.3pt;height:24.75pt" o:ole="">
                        <v:imagedata r:id="rId221" o:title=""/>
                      </v:shape>
                      <o:OLEObject Type="Embed" ProgID="Equation.DSMT4" ShapeID="_x0000_i5788" DrawAspect="Content" ObjectID="_1807934312" r:id="rId222"/>
                    </w:object>
                  </w:r>
                </w:p>
              </w:tc>
            </w:tr>
            <w:tr w:rsidR="00FE7A32" w:rsidRPr="00CC1410" w14:paraId="34289E50" w14:textId="77777777" w:rsidTr="00F77E6D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F49D589" w14:textId="77777777" w:rsidR="00FE7A32" w:rsidRPr="008461FD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0E91BABF" w14:textId="77777777" w:rsidR="00FE7A32" w:rsidRPr="008461FD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07B5D9ED" w14:textId="77777777" w:rsidR="00FE7A32" w:rsidRPr="003353F5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667616D6" w14:textId="77777777" w:rsidR="00FE7A32" w:rsidRPr="008461FD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5B57035B" w14:textId="77777777" w:rsidR="00FE7A32" w:rsidRPr="00C849DC" w:rsidRDefault="00FE7A32" w:rsidP="00F77E6D">
                  <w:pPr>
                    <w:jc w:val="both"/>
                    <w:rPr>
                      <w:rFonts w:ascii="Shabnam" w:hAnsi="Shabnam" w:cs="0 Nazanin Bold"/>
                      <w:rtl/>
                    </w:rPr>
                  </w:pPr>
                  <w:bookmarkStart w:id="0" w:name="_GoBack"/>
                  <w:bookmarkEnd w:id="0"/>
                </w:p>
              </w:tc>
            </w:tr>
          </w:tbl>
          <w:p w14:paraId="154E3E41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34FCA04" w14:textId="77777777" w:rsidTr="00C849DC">
              <w:trPr>
                <w:trHeight w:val="4365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5B6F9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6AC5DCA" w14:textId="77777777" w:rsidTr="00F77E6D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07855B4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D66F75C">
                            <v:shape id="_x0000_i6161" type="#_x0000_t75" style="width:58.5pt;height:19.5pt" o:ole="">
                              <v:imagedata r:id="rId223" o:title=""/>
                            </v:shape>
                            <o:OLEObject Type="Embed" ProgID="Equation.DSMT4" ShapeID="_x0000_i6161" DrawAspect="Content" ObjectID="_1807934313" r:id="rId224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1CFD1912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20B87D7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F66FCCD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7BDF64F7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4B77DC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617556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FE7A32" w14:paraId="5D9F26E6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4315A55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46339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3DA41BA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BC57DD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622C5C16">
                            <v:shape id="_x0000_i6162" type="#_x0000_t75" style="width:70.55pt;height:19.5pt" o:ole="">
                              <v:imagedata r:id="rId225" o:title=""/>
                            </v:shape>
                            <o:OLEObject Type="Embed" ProgID="Equation.DSMT4" ShapeID="_x0000_i6162" DrawAspect="Content" ObjectID="_1807934314" r:id="rId22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47A982B4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7915A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A4016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44872589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D08203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4BC7A16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FE7A32" w14:paraId="1DB1A7F5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FB7D90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B0EB139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3852A1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37F094" w14:textId="77777777" w:rsidTr="00F77E6D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7D96F96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5AD5A5C3">
                            <v:shape id="_x0000_i6163" type="#_x0000_t75" style="width:47.25pt;height:19.5pt" o:ole="">
                              <v:imagedata r:id="rId227" o:title=""/>
                            </v:shape>
                            <o:OLEObject Type="Embed" ProgID="Equation.DSMT4" ShapeID="_x0000_i6163" DrawAspect="Content" ObjectID="_1807934315" r:id="rId22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35CDEB05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3E9E6C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F46AFA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3E0BC08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7BDE5A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B1EF78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FE7A32" w14:paraId="4F90264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3E6C36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6E2382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81A296B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EB3D8B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514507A6">
                            <v:shape id="_x0000_i6164" type="#_x0000_t75" style="width:75.75pt;height:19.5pt" o:ole="">
                              <v:imagedata r:id="rId229" o:title=""/>
                            </v:shape>
                            <o:OLEObject Type="Embed" ProgID="Equation.DSMT4" ShapeID="_x0000_i6164" DrawAspect="Content" ObjectID="_1807934316" r:id="rId23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6363702E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48DE56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A79DF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5A99CC28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8D38D0B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6D6D44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FE7A32" w14:paraId="0CFF88AB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5939EEC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891BE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22ABA40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09155AF9" w14:textId="77777777" w:rsidR="00FE7A32" w:rsidRPr="00E516D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BF77B0" w14:textId="77777777" w:rsidTr="00F77E6D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705C0D5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C3B33A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1CE5D03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5F569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289E762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8895C15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60435507">
                            <v:shape id="_x0000_i5793" type="#_x0000_t75" style="width:57pt;height:15pt" o:ole="">
                              <v:imagedata r:id="rId231" o:title=""/>
                            </v:shape>
                            <o:OLEObject Type="Embed" ProgID="Equation.DSMT4" ShapeID="_x0000_i5793" DrawAspect="Content" ObjectID="_1807934317" r:id="rId232"/>
                          </w:object>
                        </w:r>
                      </w:p>
                    </w:tc>
                  </w:tr>
                  <w:tr w:rsidR="00FE7A32" w14:paraId="4F6BAC75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228B9C5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1221D2B3">
                            <v:shape id="_x0000_i5794" type="#_x0000_t75" style="width:68.25pt;height:15pt" o:ole="">
                              <v:imagedata r:id="rId233" o:title=""/>
                            </v:shape>
                            <o:OLEObject Type="Embed" ProgID="Equation.DSMT4" ShapeID="_x0000_i5794" DrawAspect="Content" ObjectID="_1807934318" r:id="rId234"/>
                          </w:object>
                        </w:r>
                      </w:p>
                    </w:tc>
                  </w:tr>
                  <w:tr w:rsidR="00FE7A32" w14:paraId="25BFA16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0C3E1F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369CD8BF">
                            <v:shape id="_x0000_i5795" type="#_x0000_t75" style="width:65.25pt;height:20.25pt" o:ole="">
                              <v:imagedata r:id="rId235" o:title=""/>
                            </v:shape>
                            <o:OLEObject Type="Embed" ProgID="Equation.DSMT4" ShapeID="_x0000_i5795" DrawAspect="Content" ObjectID="_1807934319" r:id="rId236"/>
                          </w:object>
                        </w:r>
                      </w:p>
                    </w:tc>
                  </w:tr>
                  <w:tr w:rsidR="00FE7A32" w14:paraId="10921CCC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3A0F2D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A33E84F">
                            <v:shape id="_x0000_i5796" type="#_x0000_t75" style="width:66pt;height:20.25pt" o:ole="">
                              <v:imagedata r:id="rId237" o:title=""/>
                            </v:shape>
                            <o:OLEObject Type="Embed" ProgID="Equation.DSMT4" ShapeID="_x0000_i5796" DrawAspect="Content" ObjectID="_1807934320" r:id="rId238"/>
                          </w:object>
                        </w:r>
                      </w:p>
                    </w:tc>
                  </w:tr>
                  <w:tr w:rsidR="00FE7A32" w14:paraId="2B8E9864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067720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7463FF21">
                            <v:shape id="_x0000_i5797" type="#_x0000_t75" style="width:94.5pt;height:23.25pt" o:ole="">
                              <v:imagedata r:id="rId239" o:title=""/>
                            </v:shape>
                            <o:OLEObject Type="Embed" ProgID="Equation.DSMT4" ShapeID="_x0000_i5797" DrawAspect="Content" ObjectID="_1807934321" r:id="rId240"/>
                          </w:object>
                        </w:r>
                      </w:p>
                    </w:tc>
                  </w:tr>
                  <w:tr w:rsidR="00FE7A32" w14:paraId="735B84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878F4FE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3B3F8C6D">
                            <v:shape id="_x0000_i5798" type="#_x0000_t75" style="width:84.75pt;height:23.25pt" o:ole="">
                              <v:imagedata r:id="rId241" o:title=""/>
                            </v:shape>
                            <o:OLEObject Type="Embed" ProgID="Equation.DSMT4" ShapeID="_x0000_i5798" DrawAspect="Content" ObjectID="_1807934322" r:id="rId242"/>
                          </w:object>
                        </w:r>
                      </w:p>
                    </w:tc>
                  </w:tr>
                  <w:tr w:rsidR="00FE7A32" w14:paraId="40E3D66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900706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0FFAF9C2">
                            <v:shape id="_x0000_i5799" type="#_x0000_t75" style="width:70.5pt;height:23.25pt" o:ole="">
                              <v:imagedata r:id="rId243" o:title=""/>
                            </v:shape>
                            <o:OLEObject Type="Embed" ProgID="Equation.DSMT4" ShapeID="_x0000_i5799" DrawAspect="Content" ObjectID="_1807934323" r:id="rId244"/>
                          </w:object>
                        </w:r>
                      </w:p>
                    </w:tc>
                  </w:tr>
                  <w:tr w:rsidR="00FE7A32" w14:paraId="601E402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FA460B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2A4C37E2">
                            <v:shape id="_x0000_i5800" type="#_x0000_t75" style="width:96pt;height:20.25pt" o:ole="">
                              <v:imagedata r:id="rId245" o:title=""/>
                            </v:shape>
                            <o:OLEObject Type="Embed" ProgID="Equation.DSMT4" ShapeID="_x0000_i5800" DrawAspect="Content" ObjectID="_1807934324" r:id="rId246"/>
                          </w:object>
                        </w:r>
                      </w:p>
                    </w:tc>
                  </w:tr>
                </w:tbl>
                <w:p w14:paraId="038F76D4" w14:textId="77777777" w:rsidR="00FE7A32" w:rsidRPr="00D97C0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36FFBF7" w14:textId="77777777" w:rsidTr="00F77E6D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30631" w14:textId="77777777" w:rsidR="00FE7A32" w:rsidRPr="008B4F3E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3EA1784B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6DFECEA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3909DB3" w14:textId="1604408A" w:rsidR="00FE7A32" w:rsidRDefault="00C849DC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08999D">
                            <v:shape id="_x0000_i5801" type="#_x0000_t75" style="width:46.55pt;height:34.2pt" o:ole="">
                              <v:imagedata r:id="rId247" o:title=""/>
                            </v:shape>
                            <o:OLEObject Type="Embed" ProgID="Equation.DSMT4" ShapeID="_x0000_i5801" DrawAspect="Content" ObjectID="_1807934325" r:id="rId248"/>
                          </w:object>
                        </w:r>
                      </w:p>
                    </w:tc>
                  </w:tr>
                  <w:tr w:rsidR="00FE7A32" w14:paraId="5AC32810" w14:textId="77777777" w:rsidTr="00C849DC">
                    <w:trPr>
                      <w:trHeight w:val="497"/>
                    </w:trPr>
                    <w:tc>
                      <w:tcPr>
                        <w:tcW w:w="5017" w:type="dxa"/>
                        <w:vAlign w:val="center"/>
                      </w:tcPr>
                      <w:p w14:paraId="634B4C83" w14:textId="22F0B7E2" w:rsidR="00FE7A32" w:rsidRPr="00FA4E62" w:rsidRDefault="00C849DC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9FA04EF">
                            <v:shape id="_x0000_i5805" type="#_x0000_t75" style="width:44.1pt;height:32.4pt" o:ole="">
                              <v:imagedata r:id="rId249" o:title=""/>
                            </v:shape>
                            <o:OLEObject Type="Embed" ProgID="Equation.DSMT4" ShapeID="_x0000_i5805" DrawAspect="Content" ObjectID="_1807934326" r:id="rId250"/>
                          </w:object>
                        </w:r>
                      </w:p>
                    </w:tc>
                  </w:tr>
                </w:tbl>
                <w:p w14:paraId="0BE4CBED" w14:textId="77777777" w:rsidR="00FE7A32" w:rsidRPr="008B4F3E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BD9EE92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5A222DC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4C9F731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C42756B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379C2A0E">
                            <v:shape id="_x0000_i5802" type="#_x0000_t75" style="width:58.55pt;height:23.25pt" o:ole="">
                              <v:imagedata r:id="rId251" o:title=""/>
                            </v:shape>
                            <o:OLEObject Type="Embed" ProgID="Equation.DSMT4" ShapeID="_x0000_i5802" DrawAspect="Content" ObjectID="_1807934327" r:id="rId252"/>
                          </w:object>
                        </w:r>
                      </w:p>
                    </w:tc>
                  </w:tr>
                  <w:tr w:rsidR="00FE7A32" w14:paraId="6CC4005B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C0E5448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D061DC5">
                            <v:shape id="_x0000_i5803" type="#_x0000_t75" style="width:62.25pt;height:23.25pt" o:ole="">
                              <v:imagedata r:id="rId253" o:title=""/>
                            </v:shape>
                            <o:OLEObject Type="Embed" ProgID="Equation.DSMT4" ShapeID="_x0000_i5803" DrawAspect="Content" ObjectID="_1807934328" r:id="rId254"/>
                          </w:object>
                        </w:r>
                      </w:p>
                    </w:tc>
                  </w:tr>
                  <w:tr w:rsidR="00FE7A32" w14:paraId="001F670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64E97B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6912" behindDoc="0" locked="0" layoutInCell="1" allowOverlap="1" wp14:anchorId="03EE1D92" wp14:editId="77394EF2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527" name="Text Box 5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58C49B" w14:textId="77777777" w:rsidR="00F77E6D" w:rsidRDefault="00F77E6D" w:rsidP="00FE7A32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3EE1D92" id="Text Box 527" o:spid="_x0000_s1156" type="#_x0000_t202" style="position:absolute;margin-left:178.15pt;margin-top:14.15pt;width:1in;height:23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" filled="f" stroked="f" strokeweight=".5pt">
                                  <v:textbox>
                                    <w:txbxContent>
                                      <w:p w14:paraId="2F58C49B" w14:textId="77777777" w:rsidR="00F77E6D" w:rsidRDefault="00F77E6D" w:rsidP="00FE7A32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6EB101BB">
                            <v:shape id="_x0000_i5804" type="#_x0000_t75" style="width:65.25pt;height:23.25pt" o:ole="">
                              <v:imagedata r:id="rId255" o:title=""/>
                            </v:shape>
                            <o:OLEObject Type="Embed" ProgID="Equation.DSMT4" ShapeID="_x0000_i5804" DrawAspect="Content" ObjectID="_1807934329" r:id="rId256"/>
                          </w:object>
                        </w:r>
                      </w:p>
                    </w:tc>
                  </w:tr>
                </w:tbl>
                <w:p w14:paraId="4FBF6030" w14:textId="77777777" w:rsidR="00FE7A32" w:rsidRPr="00456755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A25D28" w14:textId="77777777" w:rsidR="00FE7A32" w:rsidRPr="00456755" w:rsidRDefault="00FE7A32" w:rsidP="00F77E6D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06B63FBC" w14:textId="77777777" w:rsidR="00FE7A32" w:rsidRDefault="00FE7A32" w:rsidP="00FE7A32">
      <w:pPr>
        <w:rPr>
          <w:rFonts w:cs="B Nazanin" w:hint="cs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FE7A32" w:rsidRPr="00662518" w14:paraId="5F38FAC3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8B7D37C" w14:textId="77777777" w:rsidR="00FE7A32" w:rsidRPr="0085431C" w:rsidRDefault="00FE7A32" w:rsidP="00F77E6D">
            <w:pPr>
              <w:rPr>
                <w:rFonts w:cs="B Nazanin" w:hint="cs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0B270761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64B9DFCD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7F8E5F4" w14:textId="77777777" w:rsidR="00FE7A32" w:rsidRPr="0084327C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129A96B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4F9397A2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09"/>
                    <w:gridCol w:w="2318"/>
                  </w:tblGrid>
                  <w:tr w:rsidR="00FE7A32" w14:paraId="11C5E381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C2CF671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179C43D2">
                            <v:shape id="_x0000_i6129" type="#_x0000_t75" style="width:108.75pt;height:18.75pt" o:ole="">
                              <v:imagedata r:id="rId257" o:title=""/>
                            </v:shape>
                            <o:OLEObject Type="Embed" ProgID="Equation.DSMT4" ShapeID="_x0000_i6129" DrawAspect="Content" ObjectID="_1807934330" r:id="rId25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F75007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60E27D85">
                            <v:shape id="_x0000_i6130" type="#_x0000_t75" style="width:101.2pt;height:21.75pt" o:ole="">
                              <v:imagedata r:id="rId259" o:title=""/>
                            </v:shape>
                            <o:OLEObject Type="Embed" ProgID="Equation.DSMT4" ShapeID="_x0000_i6130" DrawAspect="Content" ObjectID="_1807934331" r:id="rId260"/>
                          </w:object>
                        </w:r>
                      </w:p>
                    </w:tc>
                  </w:tr>
                  <w:tr w:rsidR="00FE7A32" w14:paraId="432EA87E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FB57FDC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6BF633ED">
                            <v:shape id="_x0000_i6131" type="#_x0000_t75" style="width:121.45pt;height:18.75pt" o:ole="">
                              <v:imagedata r:id="rId261" o:title=""/>
                            </v:shape>
                            <o:OLEObject Type="Embed" ProgID="Equation.DSMT4" ShapeID="_x0000_i6131" DrawAspect="Content" ObjectID="_1807934332" r:id="rId262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20F71D60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5F32F86B">
                            <v:shape id="_x0000_i6132" type="#_x0000_t75" style="width:62.25pt;height:17.25pt" o:ole="">
                              <v:imagedata r:id="rId263" o:title=""/>
                            </v:shape>
                            <o:OLEObject Type="Embed" ProgID="Equation.DSMT4" ShapeID="_x0000_i6132" DrawAspect="Content" ObjectID="_1807934333" r:id="rId264"/>
                          </w:object>
                        </w:r>
                      </w:p>
                    </w:tc>
                  </w:tr>
                  <w:tr w:rsidR="00FE7A32" w14:paraId="3420E12C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002C196" w14:textId="77777777" w:rsidR="00FE7A32" w:rsidRPr="00860B33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4170FB4F">
                            <v:shape id="_x0000_i6133" type="#_x0000_t75" style="width:68.25pt;height:18.75pt" o:ole="">
                              <v:imagedata r:id="rId265" o:title=""/>
                            </v:shape>
                            <o:OLEObject Type="Embed" ProgID="Equation.DSMT4" ShapeID="_x0000_i6133" DrawAspect="Content" ObjectID="_1807934334" r:id="rId266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34C99333" w14:textId="77777777" w:rsidR="00FE7A32" w:rsidRPr="00E3012E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2665E8C2">
                            <v:shape id="_x0000_i6134" type="#_x0000_t75" style="width:48.75pt;height:15pt" o:ole="">
                              <v:imagedata r:id="rId267" o:title=""/>
                            </v:shape>
                            <o:OLEObject Type="Embed" ProgID="Equation.DSMT4" ShapeID="_x0000_i6134" DrawAspect="Content" ObjectID="_1807934335" r:id="rId268"/>
                          </w:object>
                        </w:r>
                      </w:p>
                    </w:tc>
                  </w:tr>
                </w:tbl>
                <w:p w14:paraId="6C6B200F" w14:textId="77777777" w:rsidR="00FE7A32" w:rsidRPr="0045675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CE8291C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9CB9B2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30C25A6" w14:textId="77777777" w:rsidR="00FE7A32" w:rsidRPr="003353F5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240D1C29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25FE15F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F9E03C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0C0452C6" w14:textId="77777777" w:rsidR="00FE7A32" w:rsidRPr="003353F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A9609D2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7DCCF9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22D2FF8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FE7A32" w:rsidRPr="00CC1410" w14:paraId="6A68D4F8" w14:textId="77777777" w:rsidTr="00F77E6D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90397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D83F740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9C99EAA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2E9F12E6">
                            <v:shape id="_x0000_i6135" type="#_x0000_t75" style="width:113.25pt;height:13.5pt" o:ole="">
                              <v:imagedata r:id="rId269" o:title=""/>
                            </v:shape>
                            <o:OLEObject Type="Embed" ProgID="Equation.DSMT4" ShapeID="_x0000_i6135" DrawAspect="Content" ObjectID="_1807934336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6D892C9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27A4D2C7">
                            <v:shape id="_x0000_i6136" type="#_x0000_t75" style="width:1in;height:18pt" o:ole="">
                              <v:imagedata r:id="rId271" o:title=""/>
                            </v:shape>
                            <o:OLEObject Type="Embed" ProgID="Equation.DSMT4" ShapeID="_x0000_i6136" DrawAspect="Content" ObjectID="_1807934337" r:id="rId272"/>
                          </w:object>
                        </w:r>
                      </w:p>
                    </w:tc>
                  </w:tr>
                  <w:tr w:rsidR="00FE7A32" w14:paraId="681C9A77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1AB0F7A4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7936F23C">
                            <v:shape id="_x0000_i6137" type="#_x0000_t75" style="width:96.75pt;height:18pt" o:ole="">
                              <v:imagedata r:id="rId273" o:title=""/>
                            </v:shape>
                            <o:OLEObject Type="Embed" ProgID="Equation.DSMT4" ShapeID="_x0000_i6137" DrawAspect="Content" ObjectID="_1807934338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191A8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4BF7CEBF">
                            <v:shape id="_x0000_i6138" type="#_x0000_t75" style="width:111.8pt;height:18pt" o:ole="">
                              <v:imagedata r:id="rId275" o:title=""/>
                            </v:shape>
                            <o:OLEObject Type="Embed" ProgID="Equation.DSMT4" ShapeID="_x0000_i6138" DrawAspect="Content" ObjectID="_1807934339" r:id="rId276"/>
                          </w:object>
                        </w:r>
                      </w:p>
                    </w:tc>
                  </w:tr>
                  <w:tr w:rsidR="00FE7A32" w14:paraId="06C5B7CB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2C5EC21D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CC36567">
                            <v:shape id="_x0000_i6139" type="#_x0000_t75" style="width:66pt;height:36.75pt" o:ole="">
                              <v:imagedata r:id="rId277" o:title=""/>
                            </v:shape>
                            <o:OLEObject Type="Embed" ProgID="Equation.DSMT4" ShapeID="_x0000_i6139" DrawAspect="Content" ObjectID="_1807934340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A49A82E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6F160F76">
                            <v:shape id="_x0000_i6140" type="#_x0000_t75" style="width:66pt;height:36.75pt" o:ole="">
                              <v:imagedata r:id="rId279" o:title=""/>
                            </v:shape>
                            <o:OLEObject Type="Embed" ProgID="Equation.DSMT4" ShapeID="_x0000_i6140" DrawAspect="Content" ObjectID="_1807934341" r:id="rId280"/>
                          </w:object>
                        </w:r>
                      </w:p>
                    </w:tc>
                  </w:tr>
                  <w:tr w:rsidR="00FE7A32" w14:paraId="33A58C69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6A289A5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3C5C0333">
                            <v:shape id="_x0000_i6151" type="#_x0000_t75" style="width:1in;height:36.75pt" o:ole="">
                              <v:imagedata r:id="rId281" o:title=""/>
                            </v:shape>
                            <o:OLEObject Type="Embed" ProgID="Equation.DSMT4" ShapeID="_x0000_i6151" DrawAspect="Content" ObjectID="_1807934342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2B70E1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30F39392">
                            <v:shape id="_x0000_i6152" type="#_x0000_t75" style="width:75.75pt;height:36.75pt" o:ole="">
                              <v:imagedata r:id="rId283" o:title=""/>
                            </v:shape>
                            <o:OLEObject Type="Embed" ProgID="Equation.DSMT4" ShapeID="_x0000_i6152" DrawAspect="Content" ObjectID="_1807934343" r:id="rId284"/>
                          </w:object>
                        </w:r>
                      </w:p>
                    </w:tc>
                  </w:tr>
                </w:tbl>
                <w:p w14:paraId="7108671E" w14:textId="77777777" w:rsidR="00FE7A32" w:rsidRPr="00D9381A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2BF1DA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FE7A32" w:rsidRPr="00CC1410" w14:paraId="46F7DEC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22A37DFD" w14:textId="77777777" w:rsidTr="00F77E6D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08E1C7FF" w14:textId="77777777" w:rsidR="00FE7A32" w:rsidRPr="00500147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FE7A32" w14:paraId="6A0EEAD3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8C22ED1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0B710BED">
                                  <v:shape id="_x0000_i6143" type="#_x0000_t75" style="width:71.3pt;height:36.75pt" o:ole="">
                                    <v:imagedata r:id="rId285" o:title=""/>
                                  </v:shape>
                                  <o:OLEObject Type="Embed" ProgID="Equation.DSMT4" ShapeID="_x0000_i6143" DrawAspect="Content" ObjectID="_1807934344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C8AF61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0AE34C4E">
                                  <v:shape id="_x0000_i6144" type="#_x0000_t75" style="width:72.8pt;height:36.75pt" o:ole="">
                                    <v:imagedata r:id="rId287" o:title=""/>
                                  </v:shape>
                                  <o:OLEObject Type="Embed" ProgID="Equation.DSMT4" ShapeID="_x0000_i6144" DrawAspect="Content" ObjectID="_1807934345" r:id="rId288"/>
                                </w:object>
                              </w:r>
                            </w:p>
                          </w:tc>
                        </w:tr>
                        <w:tr w:rsidR="00FE7A32" w14:paraId="5D5078B6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9539C2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4CF31192">
                                  <v:shape id="_x0000_i6145" type="#_x0000_t75" style="width:81.75pt;height:36.75pt" o:ole="">
                                    <v:imagedata r:id="rId289" o:title=""/>
                                  </v:shape>
                                  <o:OLEObject Type="Embed" ProgID="Equation.DSMT4" ShapeID="_x0000_i6145" DrawAspect="Content" ObjectID="_1807934346" r:id="rId290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7799AB60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23F5E196">
                                  <v:shape id="_x0000_i6146" type="#_x0000_t75" style="width:91.55pt;height:36.75pt" o:ole="">
                                    <v:imagedata r:id="rId291" o:title=""/>
                                  </v:shape>
                                  <o:OLEObject Type="Embed" ProgID="Equation.DSMT4" ShapeID="_x0000_i6146" DrawAspect="Content" ObjectID="_1807934347" r:id="rId292"/>
                                </w:object>
                              </w:r>
                            </w:p>
                          </w:tc>
                        </w:tr>
                      </w:tbl>
                      <w:p w14:paraId="7333BB40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E7A32" w:rsidRPr="00CC1410" w14:paraId="1B21C76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75251093" w14:textId="77777777" w:rsidR="00FE7A32" w:rsidRPr="00500147" w:rsidRDefault="00FE7A32" w:rsidP="00D61563">
                        <w:pPr>
                          <w:pStyle w:val="ListParagraph"/>
                          <w:numPr>
                            <w:ilvl w:val="0"/>
                            <w:numId w:val="11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29F9C40D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6DE2E8E2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350D0EDA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50FF98A3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88F7E14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3E4AF71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672B445C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01EA741D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1A752539" w14:textId="77777777" w:rsidR="00FE7A32" w:rsidRPr="00500147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9EAFCF9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E298D86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352C277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033F148" w14:textId="77777777" w:rsidTr="00EC37D9">
        <w:trPr>
          <w:trHeight w:val="41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6D6854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EC4B40F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B3CA287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FE7A32" w:rsidRPr="00662518" w14:paraId="036332D3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23BC21A3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38D965E5" w14:textId="77777777" w:rsidTr="00F77E6D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3D42713D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FA17C82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322F0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FE7A32" w:rsidRPr="00CC1410" w14:paraId="36F49F2E" w14:textId="77777777" w:rsidTr="00F77E6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FF0142" w14:textId="77777777" w:rsidR="00FE7A32" w:rsidRPr="006F25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768C6AD4" wp14:editId="03EB3F5B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528" name="Group 5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529" name="Straight Arrow Connector 529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0" name="Straight Arrow Connector 530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1" name="Text Box 531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36EC0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" name="Text Box 532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61D46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Straight Arrow Connector 539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40" name="Text Box 540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A1928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68C6AD4" id="Group 528" o:spid="_x0000_s1157" style="position:absolute;left:0;text-align:left;margin-left:4.6pt;margin-top:20.65pt;width:51.1pt;height:46.65pt;z-index:251688960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">
                            <v:shape id="Straight Arrow Connector 529" o:spid="_x0000_s1158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Straight Arrow Connector 530" o:spid="_x0000_s1159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Text Box 531" o:spid="_x0000_s1160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Go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3geDeH3TDoCcnoHAAD//wMAUEsBAi0AFAAGAAgAAAAhANvh9svuAAAAhQEAABMAAAAAAAAA&#10;AAAAAAAAAAAAAFtDb250ZW50X1R5cGVzXS54bWxQSwECLQAUAAYACAAAACEAWvQsW78AAAAVAQAA&#10;CwAAAAAAAAAAAAAAAAAfAQAAX3JlbHMvLnJlbHNQSwECLQAUAAYACAAAACEAxvoRq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36EC0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32" o:spid="_x0000_s1161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/f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h+GsH9TDoCcnoDAAD//wMAUEsBAi0AFAAGAAgAAAAhANvh9svuAAAAhQEAABMAAAAAAAAA&#10;AAAAAAAAAAAAAFtDb250ZW50X1R5cGVzXS54bWxQSwECLQAUAAYACAAAACEAWvQsW78AAAAVAQAA&#10;CwAAAAAAAAAAAAAAAAAfAQAAX3JlbHMvLnJlbHNQSwECLQAUAAYACAAAACEANiiP3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661D46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39" o:spid="_x0000_s1162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540" o:spid="_x0000_s1163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MdO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bw8p/npTDoCcv4AAAD//wMAUEsBAi0AFAAGAAgAAAAhANvh9svuAAAAhQEAABMAAAAAAAAAAAAA&#10;AAAAAAAAAFtDb250ZW50X1R5cGVzXS54bWxQSwECLQAUAAYACAAAACEAWvQsW78AAAAVAQAACwAA&#10;AAAAAAAAAAAAAAAfAQAAX3JlbHMvLnJlbHNQSwECLQAUAAYACAAAACEA8bDHT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A1928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484BEBBA" w14:textId="77777777" w:rsidTr="00F77E6D">
                    <w:tc>
                      <w:tcPr>
                        <w:tcW w:w="2508" w:type="dxa"/>
                      </w:tcPr>
                      <w:p w14:paraId="29E0217C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72EA2EBE" wp14:editId="1D102111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541" name="Group 5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542" name="Straight Arrow Connector 54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3" name="Straight Arrow Connector 54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4" name="Text Box 54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F05D37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Text Box 54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4ABD3A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Straight Arrow Connector 54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47" name="Text Box 54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E413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2EA2EBE" id="Group 541" o:spid="_x0000_s1164" style="position:absolute;left:0;text-align:left;margin-left:1.75pt;margin-top:.25pt;width:50.95pt;height:45.7pt;z-index:25168998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">
                                  <v:shape id="Straight Arrow Connector 542" o:spid="_x0000_s1165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A1+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cJ+ncDkTj4Be/QIAAP//AwBQSwECLQAUAAYACAAAACEA2+H2y+4AAACFAQAAEwAAAAAAAAAA&#10;AAAAAAAAAAAAW0NvbnRlbnRfVHlwZXNdLnhtbFBLAQItABQABgAIAAAAIQBa9CxbvwAAABUBAAAL&#10;AAAAAAAAAAAAAAAAAB8BAABfcmVscy8ucmVsc1BLAQItABQABgAIAAAAIQBtDA1+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43" o:spid="_x0000_s1166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Text Box 544" o:spid="_x0000_s1167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F05D37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5" o:spid="_x0000_s1168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F4ABD3A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46" o:spid="_x0000_s1169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47" o:spid="_x0000_s1170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V8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+7xWuZ9IRkOM/AAAA//8DAFBLAQItABQABgAIAAAAIQDb4fbL7gAAAIUBAAATAAAAAAAA&#10;AAAAAAAAAAAAAABbQ29udGVudF9UeXBlc10ueG1sUEsBAi0AFAAGAAgAAAAhAFr0LFu/AAAAFQEA&#10;AAsAAAAAAAAAAAAAAAAAHwEAAF9yZWxzLy5yZWxzUEsBAi0AFAAGAAgAAAAhAH5ZXz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41E413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6716A17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17FFB83E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FE7A32" w14:paraId="7490DDDF" w14:textId="77777777" w:rsidTr="00F77E6D">
                    <w:tc>
                      <w:tcPr>
                        <w:tcW w:w="2508" w:type="dxa"/>
                      </w:tcPr>
                      <w:p w14:paraId="239F2A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1008" behindDoc="0" locked="0" layoutInCell="1" allowOverlap="1" wp14:anchorId="0ED14E57" wp14:editId="0EB705D2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548" name="Group 5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549" name="Straight Arrow Connector 549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0" name="Straight Arrow Connector 550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1" name="Text Box 5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CE84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2" name="Straight Arrow Connector 552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3" name="Text Box 553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47A031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4" name="Straight Arrow Connector 554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5" name="Straight Arrow Connector 555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6" name="Text Box 556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B29D9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Text Box 557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46306D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8" name="Text Box 558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947307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470DC33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ED14E57" id="Group 548" o:spid="_x0000_s1171" style="position:absolute;left:0;text-align:left;margin-left:-7.8pt;margin-top:4.35pt;width:70.35pt;height:46.9pt;z-index:251691008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">
                                  <v:shape id="Straight Arrow Connector 549" o:spid="_x0000_s1172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J8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4C57gL8z8Qjo1S8AAAD//wMAUEsBAi0AFAAGAAgAAAAhANvh9svuAAAAhQEAABMAAAAAAAAA&#10;AAAAAAAAAAAAAFtDb250ZW50X1R5cGVzXS54bWxQSwECLQAUAAYACAAAACEAWvQsW78AAAAVAQAA&#10;CwAAAAAAAAAAAAAAAAAfAQAAX3JlbHMvLnJlbHNQSwECLQAUAAYACAAAACEAY6ifD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Straight Arrow Connector 550" o:spid="_x0000_s1173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Text Box 551" o:spid="_x0000_s1174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fQIxgAAANwAAAAPAAAAZHJzL2Rvd25yZXYueG1sRI9BawIx&#10;FITvgv8hvEIvUrMWl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GyX0C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05CE84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2" o:spid="_x0000_s1175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3" o:spid="_x0000_s1176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A47A031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4" o:spid="_x0000_s1177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55" o:spid="_x0000_s1178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6" o:spid="_x0000_s1179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Gx8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Aa5XA9k46AnPwDAAD//wMAUEsBAi0AFAAGAAgAAAAhANvh9svuAAAAhQEAABMAAAAAAAAA&#10;AAAAAAAAAAAAAFtDb250ZW50X1R5cGVzXS54bWxQSwECLQAUAAYACAAAACEAWvQsW78AAAAVAQAA&#10;CwAAAAAAAAAAAAAAAAAfAQAAX3JlbHMvLnJlbHNQSwECLQAUAAYACAAAACEAlMxsf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8B29D9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7" o:spid="_x0000_s1180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446306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8" o:spid="_x0000_s1181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12VwwAAANwAAAAPAAAAZHJzL2Rvd25yZXYueG1sRE9NawIx&#10;EL0L/Q9hCr1IzVpQ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ih9dl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19473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470DC33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2C2187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2032" behindDoc="0" locked="0" layoutInCell="1" allowOverlap="1" wp14:anchorId="1E671532" wp14:editId="73A4D2B6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559" name="Group 5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560" name="Straight Arrow Connector 560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1" name="Straight Arrow Connector 561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2" name="Text Box 562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BB670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3" name="Straight Arrow Connector 56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4" name="Text Box 564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561A16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5" name="Text Box 565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8903C3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6" name="Text Box 566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9AB639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04D9BE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7" name="Straight Arrow Connector 567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1E671532" id="Group 559" o:spid="_x0000_s1182" style="position:absolute;left:0;text-align:left;margin-left:-3.7pt;margin-top:-.2pt;width:60.25pt;height:54.75pt;z-index:251692032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">
                                  <v:shape id="Straight Arrow Connector 560" o:spid="_x0000_s1183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561" o:spid="_x0000_s1184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562" o:spid="_x0000_s1185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6DC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DOR3A/k46AnP4CAAD//wMAUEsBAi0AFAAGAAgAAAAhANvh9svuAAAAhQEAABMAAAAAAAAA&#10;AAAAAAAAAAAAAFtDb250ZW50X1R5cGVzXS54bWxQSwECLQAUAAYACAAAACEAWvQsW78AAAAVAQAA&#10;CwAAAAAAAAAAAAAAAAAfAQAAX3JlbHMvLnJlbHNQSwECLQAUAAYACAAAACEAJZugw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BB670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3" o:spid="_x0000_s1186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64" o:spid="_x0000_s1187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0txwAAANwAAAAPAAAAZHJzL2Rvd25yZXYueG1sRI/dagIx&#10;FITvBd8hnEJvpGZb7F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MU+nS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9561A16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5" o:spid="_x0000_s1188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ji2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qnI4t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D8903C3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6" o:spid="_x0000_s1189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KbBxgAAANw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c/g/k46AnF4BAAD//wMAUEsBAi0AFAAGAAgAAAAhANvh9svuAAAAhQEAABMAAAAAAAAA&#10;AAAAAAAAAAAAAFtDb250ZW50X1R5cGVzXS54bWxQSwECLQAUAAYACAAAACEAWvQsW78AAAAVAQAA&#10;CwAAAAAAAAAAAAAAAAAfAQAAX3JlbHMvLnJlbHNQSwECLQAUAAYACAAAACEAWqCmw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E9AB639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04D9BE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7" o:spid="_x0000_s1190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D4B4468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B8BFDB4" w14:textId="77777777" w:rsidR="00FE7A32" w:rsidRPr="001538FB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749C9B09" w14:textId="77777777" w:rsidR="00FE7A32" w:rsidRPr="006F25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81FDDB5" w14:textId="77777777" w:rsidTr="00F77E6D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8B8BBD" w14:textId="24C2EB02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6128" behindDoc="0" locked="0" layoutInCell="1" allowOverlap="1" wp14:anchorId="15348F20" wp14:editId="1C636D9C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568" name="Group 56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569" name="Straight Arrow Connector 569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0" name="Text Box 570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78017B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1" name="Straight Arrow Connector 571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72" name="Text Box 572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4AE1E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3" name="Straight Arrow Connector 573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4" name="Text Box 574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9FE7F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348F20" id="Group 568" o:spid="_x0000_s1191" style="position:absolute;left:0;text-align:left;margin-left:132pt;margin-top:22.15pt;width:49.2pt;height:43.95pt;z-index:25169612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">
                            <v:shape id="Straight Arrow Connector 569" o:spid="_x0000_s1192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Nv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HzxCL9n4hHQqx8AAAD//wMAUEsBAi0AFAAGAAgAAAAhANvh9svuAAAAhQEAABMAAAAAAAAA&#10;AAAAAAAAAAAAAFtDb250ZW50X1R5cGVzXS54bWxQSwECLQAUAAYACAAAACEAWvQsW78AAAAVAQAA&#10;CwAAAAAAAAAAAAAAAAAfAQAAX3JlbHMvLnJlbHNQSwECLQAUAAYACAAAACEAKB3Db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Text Box 570" o:spid="_x0000_s1193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A3zwwAAANwAAAAPAAAAZHJzL2Rvd25yZXYueG1sRE9NawIx&#10;EL0L/ocwgpei2Qq1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P9wN8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78017B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1" o:spid="_x0000_s1194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" strokecolor="windowText" strokeweight=".5pt">
                              <v:stroke endarrow="block" joinstyle="miter"/>
                            </v:shape>
                            <v:shape id="Text Box 572" o:spid="_x0000_s1195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Yf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h+GcLtTDoCcnIFAAD//wMAUEsBAi0AFAAGAAgAAAAhANvh9svuAAAAhQEAABMAAAAAAAAA&#10;AAAAAAAAAAAAAFtDb250ZW50X1R5cGVzXS54bWxQSwECLQAUAAYACAAAACEAWvQsW78AAAAVAQAA&#10;CwAAAAAAAAAAAAAAAAAfAQAAX3JlbHMvLnJlbHNQSwECLQAUAAYACAAAACEAoEI2H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4AE1E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3" o:spid="_x0000_s1196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" strokecolor="black [3200]" strokeweight=".5pt">
                              <v:stroke endarrow="block" joinstyle="miter"/>
                            </v:shape>
                            <v:shape id="Text Box 574" o:spid="_x0000_s1197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vw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EDnC/D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9FE7F0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440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این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بردارها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19EB37FF" w14:textId="77777777" w:rsidTr="00F77E6D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417CBE4E" w14:textId="77777777" w:rsidR="00FE7A32" w:rsidRDefault="00FE7A32" w:rsidP="00F77E6D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99D9EB5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5104" behindDoc="0" locked="0" layoutInCell="1" allowOverlap="1" wp14:anchorId="2D70A8E1" wp14:editId="560B83D9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53130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200AD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1401BA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70A8E1" id="Group 77" o:spid="_x0000_s1198" style="position:absolute;left:0;text-align:left;margin-left:-3.1pt;margin-top:2.95pt;width:65.4pt;height:46.25pt;z-index:251695104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Ng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Kl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S5MK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3GtTYI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199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200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153130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201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202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200AD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203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204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1401BA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DE86EE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0A782A7B" w14:textId="77777777" w:rsidTr="00F77E6D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6FCFFBD0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4080" behindDoc="0" locked="0" layoutInCell="1" allowOverlap="1" wp14:anchorId="12CDF9F2" wp14:editId="02FA71CA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A1ADFE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25765CB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8C51E28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2CDF9F2" id="Group 65" o:spid="_x0000_s1205" style="position:absolute;left:0;text-align:left;margin-left:1.65pt;margin-top:2.85pt;width:44.1pt;height:41.6pt;z-index:251694080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2z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PpEHbOWBAAALxIAAA4AAAAAAAAAAAAAAAAALgIAAGRycy9lMm9Eb2MueG1s&#10;UEsBAi0AFAAGAAgAAAAhAFBcd1vcAAAABQEAAA8AAAAAAAAAAAAAAAAA8AYAAGRycy9kb3ducmV2&#10;LnhtbFBLBQYAAAAABAAEAPMAAAD5BwAAAAA=&#10;">
                                  <v:shape id="Straight Arrow Connector 66" o:spid="_x0000_s1206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207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A1ADFE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208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209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25765CB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210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8C51E28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211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C5406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3056" behindDoc="0" locked="0" layoutInCell="1" allowOverlap="1" wp14:anchorId="5CEC00B0" wp14:editId="64E34385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75" name="Group 5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64" name="Straight Arrow Connector 64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2" name="Text Box 72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2B4B05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3" name="Straight Arrow Connector 7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4" name="Text Box 74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7D557C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CEC00B0" id="Group 575" o:spid="_x0000_s1212" style="position:absolute;left:0;text-align:left;margin-left:2.15pt;margin-top:4.7pt;width:51.2pt;height:41.6pt;z-index:2516930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">
                                  <v:shape id="Straight Arrow Connector 64" o:spid="_x0000_s1213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wcxAAAANsAAAAPAAAAZHJzL2Rvd25yZXYueG1sRI9Ba8JA&#10;FITvhf6H5RV6q5tKDR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BVV/B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72" o:spid="_x0000_s1214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42B4B05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3" o:spid="_x0000_s121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74" o:spid="_x0000_s1216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7D557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302E97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F025912" w14:textId="77777777" w:rsidR="00FE7A32" w:rsidRPr="00C4512D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9A7C3F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893E3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FE7A32" w14:paraId="15E01CD0" w14:textId="77777777" w:rsidTr="00F77E6D">
                    <w:tc>
                      <w:tcPr>
                        <w:tcW w:w="2433" w:type="dxa"/>
                      </w:tcPr>
                      <w:p w14:paraId="0125DA65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46EC60A7">
                            <v:shape id="_x0000_i2434" type="#_x0000_t75" style="width:76.5pt;height:33.75pt" o:ole="">
                              <v:imagedata r:id="rId293" o:title=""/>
                            </v:shape>
                            <o:OLEObject Type="Embed" ProgID="Equation.DSMT4" ShapeID="_x0000_i2434" DrawAspect="Content" ObjectID="_1807934348" r:id="rId294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24381090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7544B617">
                            <v:shape id="_x0000_i2435" type="#_x0000_t75" style="width:84.8pt;height:33.75pt" o:ole="">
                              <v:imagedata r:id="rId295" o:title=""/>
                            </v:shape>
                            <o:OLEObject Type="Embed" ProgID="Equation.DSMT4" ShapeID="_x0000_i2435" DrawAspect="Content" ObjectID="_1807934349" r:id="rId296"/>
                          </w:object>
                        </w:r>
                      </w:p>
                    </w:tc>
                  </w:tr>
                  <w:tr w:rsidR="00FE7A32" w14:paraId="65D2FE4F" w14:textId="77777777" w:rsidTr="00F77E6D">
                    <w:tc>
                      <w:tcPr>
                        <w:tcW w:w="2433" w:type="dxa"/>
                      </w:tcPr>
                      <w:p w14:paraId="51BE14E4" w14:textId="77777777" w:rsidR="00FE7A32" w:rsidRPr="005F473F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680A7EDF">
                            <v:shape id="_x0000_i2436" type="#_x0000_t75" style="width:58.5pt;height:32.25pt" o:ole="">
                              <v:imagedata r:id="rId297" o:title=""/>
                            </v:shape>
                            <o:OLEObject Type="Embed" ProgID="Equation.DSMT4" ShapeID="_x0000_i2436" DrawAspect="Content" ObjectID="_1807934350" r:id="rId298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4344F4D" w14:textId="77777777" w:rsidR="00FE7A32" w:rsidRPr="005F473F" w:rsidRDefault="00FE7A3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75B22E37">
                            <v:shape id="_x0000_i2437" type="#_x0000_t75" style="width:87.75pt;height:34.5pt" o:ole="">
                              <v:imagedata r:id="rId299" o:title=""/>
                            </v:shape>
                            <o:OLEObject Type="Embed" ProgID="Equation.DSMT4" ShapeID="_x0000_i2437" DrawAspect="Content" ObjectID="_1807934351" r:id="rId300"/>
                          </w:object>
                        </w:r>
                      </w:p>
                    </w:tc>
                  </w:tr>
                </w:tbl>
                <w:p w14:paraId="6A730586" w14:textId="77777777" w:rsidR="00FE7A32" w:rsidRPr="00090EBF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D495D28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414BB5C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A6484D8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FE7A32" w:rsidRPr="00CC1410" w14:paraId="4C181B4F" w14:textId="77777777" w:rsidTr="00F77E6D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287D0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7DA21F27" wp14:editId="4F921334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75" name="Group 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76" name="Straight Arrow Connector 76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87269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86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12B4C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7" name="Straight Arrow Connector 87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8" name="Text Box 88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68077E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A21F27" id="Group 75" o:spid="_x0000_s1217" style="position:absolute;left:0;text-align:left;margin-left:-3.85pt;margin-top:15.9pt;width:63.05pt;height:42.3pt;z-index:25170124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">
                            <v:shape id="Straight Arrow Connector 76" o:spid="_x0000_s121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84" o:spid="_x0000_s121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85" o:spid="_x0000_s122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487269F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86" o:spid="_x0000_s122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B12B4C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7" o:spid="_x0000_s122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8" o:spid="_x0000_s122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168077E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اده شده</w:t>
                  </w:r>
                  <w:r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F483A8F" w14:textId="77777777" w:rsidR="00FE7A32" w:rsidRPr="00B02D8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5B5512D7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0FB5F1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4FA3E1D3">
                            <v:shape id="_x0000_i2438" type="#_x0000_t75" style="width:57.7pt;height:15.75pt" o:ole="">
                              <v:imagedata r:id="rId301" o:title=""/>
                            </v:shape>
                            <o:OLEObject Type="Embed" ProgID="Equation.DSMT4" ShapeID="_x0000_i2438" DrawAspect="Content" ObjectID="_1807934352" r:id="rId30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7C99E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5D1B4094">
                            <v:shape id="_x0000_i2439" type="#_x0000_t75" style="width:48pt;height:15.75pt" o:ole="">
                              <v:imagedata r:id="rId303" o:title=""/>
                            </v:shape>
                            <o:OLEObject Type="Embed" ProgID="Equation.DSMT4" ShapeID="_x0000_i2439" DrawAspect="Content" ObjectID="_1807934353" r:id="rId304"/>
                          </w:object>
                        </w:r>
                      </w:p>
                      <w:p w14:paraId="3528050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7C8C430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C0984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989614D">
                            <v:shape id="_x0000_i2440" type="#_x0000_t75" style="width:57.7pt;height:15.75pt" o:ole="">
                              <v:imagedata r:id="rId305" o:title=""/>
                            </v:shape>
                            <o:OLEObject Type="Embed" ProgID="Equation.DSMT4" ShapeID="_x0000_i2440" DrawAspect="Content" ObjectID="_1807934354" r:id="rId306"/>
                          </w:object>
                        </w:r>
                      </w:p>
                      <w:p w14:paraId="1C9E8AE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0944633E" w14:textId="77777777" w:rsidR="00FE7A3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2666CAA0">
                            <v:shape id="_x0000_i2441" type="#_x0000_t75" style="width:45.75pt;height:15.75pt" o:ole="">
                              <v:imagedata r:id="rId307" o:title=""/>
                            </v:shape>
                            <o:OLEObject Type="Embed" ProgID="Equation.DSMT4" ShapeID="_x0000_i2441" DrawAspect="Content" ObjectID="_1807934355" r:id="rId308"/>
                          </w:object>
                        </w:r>
                      </w:p>
                      <w:p w14:paraId="1F9FFD6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4C1B3DA1" w14:textId="77777777" w:rsidR="00FE7A32" w:rsidRPr="00BE5AF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585EDCC" w14:textId="77777777" w:rsidTr="00F77E6D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C8D0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F1B0B87" w14:textId="77777777" w:rsidR="00FE7A32" w:rsidRDefault="00FE7A32" w:rsidP="00F77E6D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50781525">
                      <v:shape id="_x0000_i2442" type="#_x0000_t75" style="width:76.5pt;height:31.5pt" o:ole="">
                        <v:imagedata r:id="rId309" o:title=""/>
                      </v:shape>
                      <o:OLEObject Type="Embed" ProgID="Equation.DSMT4" ShapeID="_x0000_i2442" DrawAspect="Content" ObjectID="_1807934356" r:id="rId310"/>
                    </w:object>
                  </w:r>
                </w:p>
                <w:p w14:paraId="5B96068B" w14:textId="77777777" w:rsidR="00FE7A32" w:rsidRPr="006015F2" w:rsidRDefault="00FE7A32" w:rsidP="00F77E6D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9D00F0C">
                      <v:shape id="_x0000_i2443" type="#_x0000_t75" style="width:81pt;height:31.5pt" o:ole="">
                        <v:imagedata r:id="rId311" o:title=""/>
                      </v:shape>
                      <o:OLEObject Type="Embed" ProgID="Equation.DSMT4" ShapeID="_x0000_i2443" DrawAspect="Content" ObjectID="_1807934357" r:id="rId312"/>
                    </w:object>
                  </w:r>
                </w:p>
              </w:tc>
            </w:tr>
            <w:tr w:rsidR="00FE7A32" w:rsidRPr="00CC1410" w14:paraId="1F7C50B6" w14:textId="77777777" w:rsidTr="00F77E6D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E0062C9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C67CFE2" w14:textId="77777777" w:rsidTr="00F77E6D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0FDA6AE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2DDE1AB3">
                            <v:shape id="_x0000_i2444" type="#_x0000_t75" style="width:60.75pt;height:34.5pt" o:ole="">
                              <v:imagedata r:id="rId313" o:title=""/>
                            </v:shape>
                            <o:OLEObject Type="Embed" ProgID="Equation.DSMT4" ShapeID="_x0000_i2444" DrawAspect="Content" ObjectID="_1807934358" r:id="rId3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944B88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3CB3089D">
                            <v:shape id="_x0000_i2445" type="#_x0000_t75" style="width:51.75pt;height:34.5pt" o:ole="">
                              <v:imagedata r:id="rId315" o:title=""/>
                            </v:shape>
                            <o:OLEObject Type="Embed" ProgID="Equation.DSMT4" ShapeID="_x0000_i2445" DrawAspect="Content" ObjectID="_1807934359" r:id="rId316"/>
                          </w:object>
                        </w:r>
                      </w:p>
                    </w:tc>
                  </w:tr>
                </w:tbl>
                <w:p w14:paraId="659EFDD2" w14:textId="77777777" w:rsidR="00FE7A32" w:rsidRDefault="00FE7A32" w:rsidP="00F77E6D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F310D6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4A23AD10" w14:textId="77777777" w:rsidTr="00F77E6D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7DC774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FE7A32" w14:paraId="318A9D81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7FD965B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3B5E42BB">
                            <v:shape id="_x0000_i2446" type="#_x0000_t75" style="width:56.25pt;height:15.75pt" o:ole="">
                              <v:imagedata r:id="rId317" o:title=""/>
                            </v:shape>
                            <o:OLEObject Type="Embed" ProgID="Equation.DSMT4" ShapeID="_x0000_i2446" DrawAspect="Content" ObjectID="_1807934360" r:id="rId318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522005C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2A32D5A7">
                            <v:shape id="_x0000_i2447" type="#_x0000_t75" style="width:75.05pt;height:31.5pt" o:ole="">
                              <v:imagedata r:id="rId319" o:title=""/>
                            </v:shape>
                            <o:OLEObject Type="Embed" ProgID="Equation.DSMT4" ShapeID="_x0000_i2447" DrawAspect="Content" ObjectID="_1807934361" r:id="rId320"/>
                          </w:object>
                        </w:r>
                      </w:p>
                    </w:tc>
                  </w:tr>
                  <w:tr w:rsidR="00FE7A32" w14:paraId="4B7194DC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2DC91B28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7B3B39B6">
                            <v:shape id="_x0000_i2448" type="#_x0000_t75" style="width:60pt;height:15.75pt" o:ole="">
                              <v:imagedata r:id="rId321" o:title=""/>
                            </v:shape>
                            <o:OLEObject Type="Embed" ProgID="Equation.DSMT4" ShapeID="_x0000_i2448" DrawAspect="Content" ObjectID="_1807934362" r:id="rId322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17239757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2A21F75A">
                            <v:shape id="_x0000_i2449" type="#_x0000_t75" style="width:70.5pt;height:31.5pt" o:ole="">
                              <v:imagedata r:id="rId323" o:title=""/>
                            </v:shape>
                            <o:OLEObject Type="Embed" ProgID="Equation.DSMT4" ShapeID="_x0000_i2449" DrawAspect="Content" ObjectID="_1807934363" r:id="rId324"/>
                          </w:object>
                        </w:r>
                      </w:p>
                    </w:tc>
                  </w:tr>
                </w:tbl>
                <w:p w14:paraId="5F6894DC" w14:textId="77777777" w:rsidR="00FE7A32" w:rsidRPr="00086D93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7E8ABA7" w14:textId="77777777" w:rsidTr="00F77E6D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5B3234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545DBDFA" w14:textId="77777777" w:rsidR="00FE7A32" w:rsidRPr="0017746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31F78B6E" wp14:editId="00ACD720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89" name="Group 8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Connector 91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Connector 92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D597B85" id="Group 89" o:spid="_x0000_s1026" style="position:absolute;left:0;text-align:left;margin-left:144.75pt;margin-top:3.95pt;width:89.75pt;height:49.7pt;rotation:180;flip:x;z-index:25169817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">
                            <v:shape id="Straight Arrow Connector 90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1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2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01C5AA24" wp14:editId="171CCD72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3" name="Group 9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94" name="Straight Arrow Connector 94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" name="Straight Connector 95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" name="Straight Connector 96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3B600D3" id="Group 93" o:spid="_x0000_s1026" style="position:absolute;left:0;text-align:left;margin-left:3.3pt;margin-top:2.2pt;width:95.4pt;height:51.45pt;z-index:251697152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">
                            <v:shape id="Straight Arrow Connector 94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5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Fqg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pwXcvsQfgJs/AAAA//8DAFBLAQItABQABgAIAAAAIQDb4fbL7gAAAIUBAAATAAAAAAAAAAAA&#10;AAAAAAAAAABbQ29udGVudF9UeXBlc10ueG1sUEsBAi0AFAAGAAgAAAAhAFr0LFu/AAAAFQEAAAsA&#10;AAAAAAAAAAAAAAAAHwEAAF9yZWxzLy5yZWxzUEsBAi0AFAAGAAgAAAAhAEcsWqD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6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B4DEF78" w14:textId="77777777" w:rsidR="00FE7A32" w:rsidRPr="00BE5A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9200" behindDoc="0" locked="0" layoutInCell="1" allowOverlap="1" wp14:anchorId="47024D64" wp14:editId="3E5FBEA5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97" name="Group 9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98" name="Straight Arrow Connector 98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9" name="Straight Connector 99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" name="Straight Connector 100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6BFB66" id="Group 97" o:spid="_x0000_s1026" style="position:absolute;left:0;text-align:left;margin-left:140.4pt;margin-top:47pt;width:98.4pt;height:54.2pt;rotation:180;flip:x;z-index:251699200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C0jFoCCwMAAAMLAAAOAAAAAAAAAAAAAAAAAC4CAABkcnMvZTJv&#10;RG9jLnhtbFBLAQItABQABgAIAAAAIQDYHyTw3wAAAAoBAAAPAAAAAAAAAAAAAAAAAGUFAABkcnMv&#10;ZG93bnJldi54bWxQSwUGAAAAAAQABADzAAAAcQYAAAAA&#10;">
                            <v:shape id="Straight Arrow Connector 98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" strokecolor="black [3213]" strokeweight="3pt">
                              <v:stroke endarrow="block" joinstyle="miter"/>
                            </v:shape>
                            <v:line id="Straight Connector 99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100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F5wwAAANw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Z4Ivz8gEen4HAAD//wMAUEsBAi0AFAAGAAgAAAAhANvh9svuAAAAhQEAABMAAAAAAAAAAAAA&#10;AAAAAAAAAFtDb250ZW50X1R5cGVzXS54bWxQSwECLQAUAAYACAAAACEAWvQsW78AAAAVAQAACwAA&#10;AAAAAAAAAAAAAAAfAQAAX3JlbHMvLnJlbHNQSwECLQAUAAYACAAAACEADMRRecMAAADcAAAADwAA&#10;AAAAAAAAAAAAAAAHAgAAZHJzL2Rvd25yZXYueG1sUEsFBgAAAAADAAMAtwAAAPc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7A21A2D8" wp14:editId="77712FAD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101" name="Group 1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102" name="Straight Arrow Connector 102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3" name="Straight Connector 103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4" name="Straight Connector 104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ACF53" id="Group 101" o:spid="_x0000_s1026" style="position:absolute;left:0;text-align:left;margin-left:21.55pt;margin-top:47.15pt;width:61.35pt;height:46.8pt;rotation:180;z-index:251700224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">
                            <v:shape id="Straight Arrow Connector 102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" strokecolor="black [3213]" strokeweight="3pt">
                              <v:stroke endarrow="block" joinstyle="miter"/>
                            </v:shape>
                            <v:line id="Straight Connector 103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104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E7A32" w:rsidRPr="00CC1410" w14:paraId="369DB67D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0E166F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B7F885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E7A32" w:rsidRPr="00CC1410" w14:paraId="72FA5640" w14:textId="77777777" w:rsidTr="00F77E6D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6EA72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E7A32" w14:paraId="2CABF39E" w14:textId="77777777" w:rsidTr="00F77E6D">
                    <w:tc>
                      <w:tcPr>
                        <w:tcW w:w="1672" w:type="dxa"/>
                      </w:tcPr>
                      <w:p w14:paraId="3F10A4B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741AF176">
                            <v:shape id="_x0000_i2450" type="#_x0000_t75" style="width:31.5pt;height:31.5pt" o:ole="">
                              <v:imagedata r:id="rId325" o:title=""/>
                            </v:shape>
                            <o:OLEObject Type="Embed" ProgID="Equation.DSMT4" ShapeID="_x0000_i2450" DrawAspect="Content" ObjectID="_1807934364" r:id="rId326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C8CF1B9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48AE3DCB">
                            <v:shape id="_x0000_i2451" type="#_x0000_t75" style="width:31.5pt;height:31.5pt" o:ole="">
                              <v:imagedata r:id="rId327" o:title=""/>
                            </v:shape>
                            <o:OLEObject Type="Embed" ProgID="Equation.DSMT4" ShapeID="_x0000_i2451" DrawAspect="Content" ObjectID="_1807934365" r:id="rId328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46224B3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5F856D62">
                            <v:shape id="_x0000_i2452" type="#_x0000_t75" style="width:30.75pt;height:31.5pt" o:ole="">
                              <v:imagedata r:id="rId329" o:title=""/>
                            </v:shape>
                            <o:OLEObject Type="Embed" ProgID="Equation.DSMT4" ShapeID="_x0000_i2452" DrawAspect="Content" ObjectID="_1807934366" r:id="rId330"/>
                          </w:object>
                        </w:r>
                      </w:p>
                    </w:tc>
                  </w:tr>
                  <w:tr w:rsidR="00FE7A32" w14:paraId="1B5BD198" w14:textId="77777777" w:rsidTr="00F77E6D">
                    <w:tc>
                      <w:tcPr>
                        <w:tcW w:w="1672" w:type="dxa"/>
                      </w:tcPr>
                      <w:p w14:paraId="5BADB330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1CC2443C">
                            <v:shape id="_x0000_i2453" type="#_x0000_t75" style="width:48pt;height:31.5pt" o:ole="">
                              <v:imagedata r:id="rId331" o:title=""/>
                            </v:shape>
                            <o:OLEObject Type="Embed" ProgID="Equation.DSMT4" ShapeID="_x0000_i2453" DrawAspect="Content" ObjectID="_1807934367" r:id="rId332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31C01A85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63C08065">
                            <v:shape id="_x0000_i2454" type="#_x0000_t75" style="width:69pt;height:31.5pt" o:ole="">
                              <v:imagedata r:id="rId333" o:title=""/>
                            </v:shape>
                            <o:OLEObject Type="Embed" ProgID="Equation.DSMT4" ShapeID="_x0000_i2454" DrawAspect="Content" ObjectID="_1807934368" r:id="rId334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31C6313D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6B0A9149">
                            <v:shape id="_x0000_i2455" type="#_x0000_t75" style="width:63.7pt;height:31.5pt" o:ole="">
                              <v:imagedata r:id="rId335" o:title=""/>
                            </v:shape>
                            <o:OLEObject Type="Embed" ProgID="Equation.DSMT4" ShapeID="_x0000_i2455" DrawAspect="Content" ObjectID="_1807934369" r:id="rId336"/>
                          </w:object>
                        </w:r>
                      </w:p>
                    </w:tc>
                  </w:tr>
                </w:tbl>
                <w:p w14:paraId="2C84854B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08FF4D82" w14:textId="77777777" w:rsidTr="00F77E6D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CBC47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32DBE8D7" w14:textId="77777777" w:rsidTr="00F77E6D">
                    <w:tc>
                      <w:tcPr>
                        <w:tcW w:w="2508" w:type="dxa"/>
                      </w:tcPr>
                      <w:p w14:paraId="0C3C122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0F747B42">
                            <v:shape id="_x0000_i2456" type="#_x0000_t75" style="width:95.25pt;height:34.5pt" o:ole="">
                              <v:imagedata r:id="rId337" o:title=""/>
                            </v:shape>
                            <o:OLEObject Type="Embed" ProgID="Equation.DSMT4" ShapeID="_x0000_i2456" DrawAspect="Content" ObjectID="_1807934370" r:id="rId3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91E3C5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2A94F73">
                            <v:shape id="_x0000_i2457" type="#_x0000_t75" style="width:72.75pt;height:34.5pt" o:ole="">
                              <v:imagedata r:id="rId339" o:title=""/>
                            </v:shape>
                            <o:OLEObject Type="Embed" ProgID="Equation.DSMT4" ShapeID="_x0000_i2457" DrawAspect="Content" ObjectID="_1807934371" r:id="rId340"/>
                          </w:object>
                        </w:r>
                      </w:p>
                    </w:tc>
                  </w:tr>
                </w:tbl>
                <w:p w14:paraId="398045B7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EAF5A4" w14:textId="77777777" w:rsidTr="00F77E6D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4D2767" w14:textId="77777777" w:rsidR="00FE7A32" w:rsidRPr="00266D6C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3459924B">
                      <v:shape id="_x0000_i2458" type="#_x0000_t75" style="width:37.5pt;height:18.75pt" o:ole="">
                        <v:imagedata r:id="rId341" o:title=""/>
                      </v:shape>
                      <o:OLEObject Type="Embed" ProgID="Equation.DSMT4" ShapeID="_x0000_i2458" DrawAspect="Content" ObjectID="_1807934372" r:id="rId342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6B4E24D5">
                      <v:shape id="_x0000_i2459" type="#_x0000_t75" style="width:49.5pt;height:20.25pt" o:ole="">
                        <v:imagedata r:id="rId343" o:title=""/>
                      </v:shape>
                      <o:OLEObject Type="Embed" ProgID="Equation.DSMT4" ShapeID="_x0000_i2459" DrawAspect="Content" ObjectID="_1807934373" r:id="rId344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1" w:name="_Hlk175612844"/>
                <w:p w14:paraId="3BED7695" w14:textId="77777777" w:rsidR="00FE7A32" w:rsidRPr="00266D6C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2FE7EB34">
                      <v:shape id="_x0000_i2460" type="#_x0000_t75" style="width:63.75pt;height:18.75pt" o:ole="">
                        <v:imagedata r:id="rId345" o:title=""/>
                      </v:shape>
                      <o:OLEObject Type="Embed" ProgID="Equation.DSMT4" ShapeID="_x0000_i2460" DrawAspect="Content" ObjectID="_1807934374" r:id="rId346"/>
                    </w:object>
                  </w:r>
                  <w:bookmarkEnd w:id="1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FE7A32" w:rsidRPr="00CC1410" w14:paraId="6CD15EB1" w14:textId="77777777" w:rsidTr="00F77E6D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DE614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54AA65AA" w14:textId="77777777" w:rsidTr="00F77E6D">
                    <w:tc>
                      <w:tcPr>
                        <w:tcW w:w="1003" w:type="dxa"/>
                      </w:tcPr>
                      <w:p w14:paraId="5547C72D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DB0DB0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4CF283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A46477A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531056F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FE7A32" w14:paraId="157A23DC" w14:textId="77777777" w:rsidTr="00F77E6D">
                    <w:tc>
                      <w:tcPr>
                        <w:tcW w:w="1003" w:type="dxa"/>
                      </w:tcPr>
                      <w:p w14:paraId="280B0BA4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ACA671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1E1FFB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1C4DA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DBB34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FE7A32" w14:paraId="2BDDA44A" w14:textId="77777777" w:rsidTr="00F77E6D">
                    <w:tc>
                      <w:tcPr>
                        <w:tcW w:w="1003" w:type="dxa"/>
                      </w:tcPr>
                      <w:p w14:paraId="09BE59B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668443BA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7B2721A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2742801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02272" behindDoc="0" locked="0" layoutInCell="1" allowOverlap="1" wp14:anchorId="4C3EFFC0" wp14:editId="27E644FD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105" name="Straight Arrow Connector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601BAF" id="Straight Arrow Connector 105" o:spid="_x0000_s1026" type="#_x0000_t32" style="position:absolute;left:0;text-align:left;margin-left:.4pt;margin-top:10.05pt;width:33.9pt;height:19.4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OPEhun+AQAATw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3D38172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70F47249" w14:textId="77777777" w:rsidR="00FE7A32" w:rsidRPr="005B0D9B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66F03D5" w14:textId="77777777" w:rsidTr="00F77E6D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2A9607" w14:textId="77777777" w:rsidR="00FE7A32" w:rsidRPr="001C7CB0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7CA4968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FE7A32" w:rsidRPr="00CC1410" w14:paraId="7D08B842" w14:textId="77777777" w:rsidTr="00F77E6D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BF2CF55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5291A7A6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0726CCD3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6973D014" w14:textId="77777777" w:rsidTr="00EC37D9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6FFE74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25766F5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E157D47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0826F2" w:rsidRPr="00662518" w14:paraId="472DBAF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1B026D74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11B2BC4C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5EE6C624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06AFFBB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3E18CE3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0826F2" w:rsidRPr="00CC1410" w14:paraId="0DEC6A52" w14:textId="77777777" w:rsidTr="00F77E6D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4C3F9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7ACB6AE" w14:textId="77777777" w:rsidTr="00F77E6D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462FC4D7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26058187" wp14:editId="3C46CEF7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106" name="Group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07" name="Right Triangle 107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8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2D78E3D" w14:textId="77777777" w:rsidR="00F77E6D" w:rsidRPr="00456741" w:rsidRDefault="00F77E6D" w:rsidP="000826F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42A519B2">
                                                    <v:shape id="_x0000_i1194" type="#_x0000_t75" style="width:18.75pt;height:16.5pt" o:ole="">
                                                      <v:imagedata r:id="rId347" o:title=""/>
                                                    </v:shape>
                                                    <o:OLEObject Type="Embed" ProgID="Equation.DSMT4" ShapeID="_x0000_i1194" DrawAspect="Content" ObjectID="_1807934503" r:id="rId348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9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A7BAB83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5641B4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1" name="Rectangle 111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6058187" id="Group 106" o:spid="_x0000_s1224" style="position:absolute;margin-left:-4.3pt;margin-top:2.85pt;width:103.9pt;height:60.25pt;z-index:251704320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07" o:spid="_x0000_s1225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" filled="f" strokecolor="black [3213]" strokeweight="2.25pt"/>
                                  <v:shape id="Text Box 12" o:spid="_x0000_s1226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2D78E3D" w14:textId="77777777" w:rsidR="00F77E6D" w:rsidRPr="00456741" w:rsidRDefault="00F77E6D" w:rsidP="000826F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42A519B2">
                                              <v:shape id="_x0000_i1194" type="#_x0000_t75" style="width:18.75pt;height:16.5pt" o:ole="">
                                                <v:imagedata r:id="rId347" o:title=""/>
                                              </v:shape>
                                              <o:OLEObject Type="Embed" ProgID="Equation.DSMT4" ShapeID="_x0000_i1194" DrawAspect="Content" ObjectID="_1807934503" r:id="rId349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7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7BAB83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8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55641B4" w14:textId="77777777" w:rsidR="00F77E6D" w:rsidRPr="00A57257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1" o:spid="_x0000_s1229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EguxAAAANw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3P4fSZdoJc3AAAA//8DAFBLAQItABQABgAIAAAAIQDb4fbL7gAAAIUBAAATAAAAAAAAAAAA&#10;AAAAAAAAAABbQ29udGVudF9UeXBlc10ueG1sUEsBAi0AFAAGAAgAAAAhAFr0LFu/AAAAFQEAAAsA&#10;AAAAAAAAAAAAAAAAHwEAAF9yZWxzLy5yZWxzUEsBAi0AFAAGAAgAAAAhAC9cSC7EAAAA3AAAAA8A&#10;AAAAAAAAAAAAAAAABwIAAGRycy9kb3ducmV2LnhtbFBLBQYAAAAAAwADALcAAAD4AgAAAAA=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19F4F2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0ACB938A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47E9026F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037EB90B" wp14:editId="2F8D904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12" name="Group 11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13" name="Right Triangle 113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DE62C80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976866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6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0B658C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7" name="Rectangle 117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Rectangle 118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37EB90B" id="Group 112" o:spid="_x0000_s1230" style="position:absolute;margin-left:-2.45pt;margin-top:14.45pt;width:103.9pt;height:64.2pt;z-index:251705344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">
                                  <v:shape id="Right Triangle 113" o:spid="_x0000_s1231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" filled="f" strokecolor="black [3213]" strokeweight="2.25pt"/>
                                  <v:shape id="Text Box 12" o:spid="_x0000_s1232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DE62C80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3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976866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4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F0B658C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7" o:spid="_x0000_s1235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" filled="f" strokecolor="black [3213]" strokeweight="2.25pt"/>
                                  <v:rect id="Rectangle 118" o:spid="_x0000_s1236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hYxgAAANwAAAAPAAAAZHJzL2Rvd25yZXYueG1sRI9Ba8Mw&#10;DIXvg/0Ho8EuY3W6wChZ3dIWBr3ssK6UHkWsxqaxHGIvSffrp8NgN4n39N6n5XoKrRqoTz6ygfms&#10;AEVcR+u5MXD8en9egEoZ2WIbmQzcKMF6dX+3xMrGkT9pOORGSQinCg24nLtK61Q7CphmsSMW7RL7&#10;gFnWvtG2x1HCQ6tfiu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BmQYWMYAAADcAAAA&#10;DwAAAAAAAAAAAAAAAAAHAgAAZHJzL2Rvd25yZXYueG1sUEsFBgAAAAADAAMAtwAAAPoCAAAAAA==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510F3244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F0841A7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5E1EADCC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3EE7CFE1" w14:textId="77777777" w:rsidR="000826F2" w:rsidRDefault="000826F2" w:rsidP="00F77E6D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59FE5AC0" w14:textId="77777777" w:rsidR="000826F2" w:rsidRPr="00377F2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2C3958C" w14:textId="77777777" w:rsidTr="00F77E6D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774DA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4CC4BBE" w14:textId="77777777" w:rsidTr="00F77E6D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360A975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64E48686" wp14:editId="2E09AC41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119" name="Group 1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120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6C1C26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1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9231A55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2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7D5CF5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" name="Right Triangle 123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E48686" id="Group 119" o:spid="_x0000_s1237" style="position:absolute;margin-left:14.95pt;margin-top:7.2pt;width:83.8pt;height:63.95pt;z-index:25170636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">
                                  <v:shape id="Text Box 12" o:spid="_x0000_s1238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6C1C26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9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9231A55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0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57D5CF5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123" o:spid="_x0000_s1241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4F5D2E76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6A6462F6" w14:textId="77777777" w:rsidTr="00F77E6D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6C82A0EC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42210D4" wp14:editId="69EC7F56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124" name="Group 1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125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6C84914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6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E2978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7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798667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Right Triangle 576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42210D4" id="Group 124" o:spid="_x0000_s1242" style="position:absolute;left:0;text-align:left;margin-left:14.6pt;margin-top:4.15pt;width:71pt;height:66.2pt;z-index:251707392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Cpugn+BwQAAJUPAAAO&#10;AAAAAAAAAAAAAAAAAC4CAABkcnMvZTJvRG9jLnhtbFBLAQItABQABgAIAAAAIQBDEpy53wAAAAgB&#10;AAAPAAAAAAAAAAAAAAAAAGEGAABkcnMvZG93bnJldi54bWxQSwUGAAAAAAQABADzAAAAbQcAAAAA&#10;">
                                  <v:shape id="Text Box 12" o:spid="_x0000_s1243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C84914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4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E2978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5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3798667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76" o:spid="_x0000_s1246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835607E" w14:textId="77777777" w:rsidR="000826F2" w:rsidRPr="00F754BA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8D38D3E" w14:textId="77777777" w:rsidTr="00F77E6D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4CD22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30DDFCC8" wp14:editId="4F3745C5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577" name="Group 57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578" name="Isosceles Triangle 578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9" name="Straight Connector 579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80" name="Rectangle 580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1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65170B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2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A20E1D7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3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E9333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4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3E0EEBB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5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EF3641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DDFCC8" id="Group 577" o:spid="_x0000_s1247" style="position:absolute;left:0;text-align:left;margin-left:.05pt;margin-top:11.5pt;width:82.85pt;height:60.8pt;z-index:251711488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">
                            <v:shape id="Isosceles Triangle 578" o:spid="_x0000_s1248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" adj="13894" filled="f" strokecolor="windowText" strokeweight="2.25pt"/>
                            <v:line id="Straight Connector 579" o:spid="_x0000_s1249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" strokecolor="windowText" strokeweight="1.5pt">
                              <v:stroke joinstyle="miter"/>
                            </v:line>
                            <v:rect id="Rectangle 580" o:spid="_x0000_s1250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" filled="f" strokecolor="windowText" strokeweight="1pt"/>
                            <v:shape id="Text Box 12" o:spid="_x0000_s1251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ADb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ZMoG/M+EIyPkvAAAA//8DAFBLAQItABQABgAIAAAAIQDb4fbL7gAAAIUBAAATAAAAAAAA&#10;AAAAAAAAAAAAAABbQ29udGVudF9UeXBlc10ueG1sUEsBAi0AFAAGAAgAAAAhAFr0LFu/AAAAFQEA&#10;AAsAAAAAAAAAAAAAAAAAHwEAAF9yZWxzLy5yZWxzUEsBAi0AFAAGAAgAAAAhAHCEAN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65170B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2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p6s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HrmXAE5OoCAAD//wMAUEsBAi0AFAAGAAgAAAAhANvh9svuAAAAhQEAABMAAAAAAAAA&#10;AAAAAAAAAAAAAFtDb250ZW50X1R5cGVzXS54bWxQSwECLQAUAAYACAAAACEAWvQsW78AAAAVAQAA&#10;CwAAAAAAAAAAAAAAAAAfAQAAX3JlbHMvLnJlbHNQSwECLQAUAAYACAAAACEAgFaer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20E1D7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3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js3xwAAANwAAAAPAAAAZHJzL2Rvd25yZXYueG1sRI9Ba8JA&#10;FITvBf/D8gre6qYR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O8aOz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8E9333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4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6ND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GDzo0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E0EEBB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5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bY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XrmXAE5OoCAAD//wMAUEsBAi0AFAAGAAgAAAAhANvh9svuAAAAhQEAABMAAAAAAAAA&#10;AAAAAAAAAAAAAFtDb250ZW50X1R5cGVzXS54bWxQSwECLQAUAAYACAAAACEAWvQsW78AAAAVAQAA&#10;CwAAAAAAAAAAAAAAAAAfAQAAX3JlbHMvLnJlbHNQSwECLQAUAAYACAAAACEAD78G2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EF3641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52282300" w14:textId="77777777" w:rsidR="000826F2" w:rsidRPr="008B634B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25CFE12" w14:textId="77777777" w:rsidTr="00F77E6D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6DE5FFD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6C1525EE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0826F2" w:rsidRPr="00CC1410" w14:paraId="07FF7409" w14:textId="77777777" w:rsidTr="00F77E6D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8BAD83" w14:textId="77777777" w:rsidR="000826F2" w:rsidRPr="00B41680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08416" behindDoc="0" locked="0" layoutInCell="1" allowOverlap="1" wp14:anchorId="167C6A7D" wp14:editId="3E0E01AC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630" name="Picture 6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3D8C648B" w14:textId="77777777" w:rsidR="000826F2" w:rsidRDefault="000826F2" w:rsidP="00F77E6D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4DF9ECD5" w14:textId="77777777" w:rsidR="000826F2" w:rsidRPr="00B41680" w:rsidRDefault="000826F2" w:rsidP="00F77E6D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2329FF19">
                      <v:shape id="_x0000_i1195" type="#_x0000_t75" style="width:131.2pt;height:20.25pt" o:ole="">
                        <v:imagedata r:id="rId351" o:title=""/>
                      </v:shape>
                      <o:OLEObject Type="Embed" ProgID="Equation.DSMT4" ShapeID="_x0000_i1195" DrawAspect="Content" ObjectID="_1807934375" r:id="rId352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D2C2C1D">
                      <v:shape id="_x0000_i1196" type="#_x0000_t75" style="width:131.25pt;height:19.5pt" o:ole="">
                        <v:imagedata r:id="rId353" o:title=""/>
                      </v:shape>
                      <o:OLEObject Type="Embed" ProgID="Equation.DSMT4" ShapeID="_x0000_i1196" DrawAspect="Content" ObjectID="_1807934376" r:id="rId354"/>
                    </w:object>
                  </w:r>
                </w:p>
              </w:tc>
            </w:tr>
            <w:tr w:rsidR="000826F2" w:rsidRPr="00CC1410" w14:paraId="77CF5E14" w14:textId="77777777" w:rsidTr="00F77E6D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E1329C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توجه به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ا،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0368D15" w14:textId="77777777" w:rsidR="000826F2" w:rsidRDefault="000826F2" w:rsidP="00F77E6D">
                  <w:pPr>
                    <w:rPr>
                      <w:noProof/>
                    </w:rPr>
                  </w:pPr>
                </w:p>
              </w:tc>
            </w:tr>
          </w:tbl>
          <w:p w14:paraId="6959246B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3A62E92B" wp14:editId="7F97ED9C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6A17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ADF086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8596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1251445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62E92B" id="Group 1873" o:spid="_x0000_s1256" style="position:absolute;left:0;text-align:left;margin-left:-.45pt;margin-top:178.9pt;width:125.4pt;height:89.1pt;z-index:251722752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DfiQsVNBgAAjSkAAA4AAAAAAAAAAAAAAAAALgIAAGRycy9lMm9Eb2MueG1sUEsBAi0AFAAGAAgA&#10;AAAhAOBfef7hAAAACQEAAA8AAAAAAAAAAAAAAAAApwgAAGRycy9kb3ducmV2LnhtbFBLBQYAAAAA&#10;BAAEAPMAAAC1CQAAAAA=&#10;">
                      <v:group id="Group 1858" o:spid="_x0000_s125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25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25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26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261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446A17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262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40ADF086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263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1D8596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264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41251445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02837575" wp14:editId="083DBFAE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586" name="Group 5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587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ECDF50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" name="Arc 588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61661E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6CC84DE6">
                                        <v:shape id="_x0000_i1198" type="#_x0000_t75" style="width:24.75pt;height:12pt" o:ole="">
                                          <v:imagedata r:id="rId355" o:title=""/>
                                        </v:shape>
                                        <o:OLEObject Type="Embed" ProgID="Equation.DSMT4" ShapeID="_x0000_i1198" DrawAspect="Content" ObjectID="_1807934504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Arc 590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03EC7C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5477297">
                                        <v:shape id="_x0000_i1200" type="#_x0000_t75" style="width:30.75pt;height:12pt" o:ole="">
                                          <v:imagedata r:id="rId357" o:title=""/>
                                        </v:shape>
                                        <o:OLEObject Type="Embed" ProgID="Equation.DSMT4" ShapeID="_x0000_i1200" DrawAspect="Content" ObjectID="_1807934505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" name="Flowchart: Manual Input 592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Flowchart: Manual Input 593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4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238B43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B6FDF5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36200044">
                                        <v:shape id="_x0000_i1202" type="#_x0000_t75" style="width:9pt;height:8.25pt" o:ole="">
                                          <v:imagedata r:id="rId359" o:title=""/>
                                        </v:shape>
                                        <o:OLEObject Type="Embed" ProgID="Equation.DSMT4" ShapeID="_x0000_i1202" DrawAspect="Content" ObjectID="_1807934506" r:id="rId3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37575" id="Group 586" o:spid="_x0000_s1265" style="position:absolute;left:0;text-align:left;margin-left:13.1pt;margin-top:687.85pt;width:135.6pt;height:67.75pt;z-index:251712512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">
                      <v:shape id="Text Box 12" o:spid="_x0000_s1266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  <v:textbox>
                          <w:txbxContent>
                            <w:p w14:paraId="57ECDF50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588" o:spid="_x0000_s1267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268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/o/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" filled="f" stroked="f" strokeweight=".5pt">
                        <v:textbox>
                          <w:txbxContent>
                            <w:p w14:paraId="5B61661E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6CC84DE6">
                                  <v:shape id="_x0000_i1198" type="#_x0000_t75" style="width:24.75pt;height:12pt" o:ole="">
                                    <v:imagedata r:id="rId355" o:title=""/>
                                  </v:shape>
                                  <o:OLEObject Type="Embed" ProgID="Equation.DSMT4" ShapeID="_x0000_i1198" DrawAspect="Content" ObjectID="_1807934504" r:id="rId361"/>
                                </w:object>
                              </w:r>
                            </w:p>
                          </w:txbxContent>
                        </v:textbox>
                      </v:shape>
                      <v:shape id="Arc 590" o:spid="_x0000_s1269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270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Dk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" filled="f" stroked="f" strokeweight=".5pt">
                        <v:textbox>
                          <w:txbxContent>
                            <w:p w14:paraId="6103EC7C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5477297">
                                  <v:shape id="_x0000_i1200" type="#_x0000_t75" style="width:30.75pt;height:12pt" o:ole="">
                                    <v:imagedata r:id="rId357" o:title=""/>
                                  </v:shape>
                                  <o:OLEObject Type="Embed" ProgID="Equation.DSMT4" ShapeID="_x0000_i1200" DrawAspect="Content" ObjectID="_1807934505" r:id="rId362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592" o:spid="_x0000_s1271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" filled="f" strokecolor="windowText" strokeweight="2.25pt"/>
                      <v:shape id="Flowchart: Manual Input 593" o:spid="_x0000_s1272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" filled="f" strokecolor="windowText" strokeweight="2.25pt"/>
                      <v:shape id="Text Box 12" o:spid="_x0000_s1273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jWe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OUqNZ7HAAAA3AAA&#10;AA8AAAAAAAAAAAAAAAAABwIAAGRycy9kb3ducmV2LnhtbFBLBQYAAAAAAwADALcAAAD7AgAAAAA=&#10;" filled="f" stroked="f" strokeweight=".5pt">
                        <v:textbox>
                          <w:txbxContent>
                            <w:p w14:paraId="49238B43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274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" filled="f" stroked="f" strokeweight=".5pt">
                        <v:textbox>
                          <w:txbxContent>
                            <w:p w14:paraId="04B6FDF5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36200044">
                                  <v:shape id="_x0000_i1202" type="#_x0000_t75" style="width:9pt;height:8.25pt" o:ole="">
                                    <v:imagedata r:id="rId359" o:title=""/>
                                  </v:shape>
                                  <o:OLEObject Type="Embed" ProgID="Equation.DSMT4" ShapeID="_x0000_i1202" DrawAspect="Content" ObjectID="_1807934506" r:id="rId3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3EF3634" wp14:editId="4AFF3801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596" name="Group 5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597" name="Right Triangle 597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8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D3F561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9" name="Arc 599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0" name="Right Triangle 600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1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334D4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6457610E">
                                        <v:shape id="_x0000_i1204" type="#_x0000_t75" style="width:20.25pt;height:11.25pt" o:ole="">
                                          <v:imagedata r:id="rId364" o:title=""/>
                                        </v:shape>
                                        <o:OLEObject Type="Embed" ProgID="Equation.DSMT4" ShapeID="_x0000_i1204" DrawAspect="Content" ObjectID="_1807934507" r:id="rId3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2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0C4C1A" w14:textId="77777777" w:rsidR="00F77E6D" w:rsidRPr="00911683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3" name="Arc 603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4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9DD2B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6BD092D4">
                                        <v:shape id="_x0000_i1206" type="#_x0000_t75" style="width:24.75pt;height:9.75pt" o:ole="">
                                          <v:imagedata r:id="rId366" o:title=""/>
                                        </v:shape>
                                        <o:OLEObject Type="Embed" ProgID="Equation.DSMT4" ShapeID="_x0000_i1206" DrawAspect="Content" ObjectID="_1807934508" r:id="rId3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F3634" id="Group 596" o:spid="_x0000_s1275" style="position:absolute;left:0;text-align:left;margin-left:11.55pt;margin-top:649pt;width:141.3pt;height:38.6pt;z-index:251713536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">
                      <v:shape id="Right Triangle 597" o:spid="_x0000_s1276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" fillcolor="window" strokecolor="windowText" strokeweight="1.5pt"/>
                      <v:shape id="Text Box 12" o:spid="_x0000_s1277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+b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WBvOhCMgk38AAAD//wMAUEsBAi0AFAAGAAgAAAAhANvh9svuAAAAhQEAABMAAAAAAAAAAAAA&#10;AAAAAAAAAFtDb250ZW50X1R5cGVzXS54bWxQSwECLQAUAAYACAAAACEAWvQsW78AAAAVAQAACwAA&#10;AAAAAAAAAAAAAAAfAQAAX3JlbHMvLnJlbHNQSwECLQAUAAYACAAAACEAZGc/m8MAAADcAAAADwAA&#10;AAAAAAAAAAAAAAAHAgAAZHJzL2Rvd25yZXYueG1sUEsFBgAAAAADAAMAtwAAAPcCAAAAAA==&#10;" filled="f" stroked="f" strokeweight=".5pt">
                        <v:textbox>
                          <w:txbxContent>
                            <w:p w14:paraId="62D3F561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599" o:spid="_x0000_s1278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600" o:spid="_x0000_s1279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" fillcolor="window" strokecolor="windowText" strokeweight="1.5pt"/>
                      <v:shape id="Text Box 12" o:spid="_x0000_s1280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" filled="f" stroked="f" strokeweight=".5pt">
                        <v:textbox>
                          <w:txbxContent>
                            <w:p w14:paraId="07334D4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6457610E">
                                  <v:shape id="_x0000_i1204" type="#_x0000_t75" style="width:20.25pt;height:11.25pt" o:ole="">
                                    <v:imagedata r:id="rId364" o:title=""/>
                                  </v:shape>
                                  <o:OLEObject Type="Embed" ProgID="Equation.DSMT4" ShapeID="_x0000_i1204" DrawAspect="Content" ObjectID="_1807934507" r:id="rId368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281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" filled="f" stroked="f" strokeweight=".5pt">
                        <v:textbox>
                          <w:txbxContent>
                            <w:p w14:paraId="060C4C1A" w14:textId="77777777" w:rsidR="00F77E6D" w:rsidRPr="00911683" w:rsidRDefault="00F77E6D" w:rsidP="000826F2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603" o:spid="_x0000_s1282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283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" filled="f" stroked="f" strokeweight=".5pt">
                        <v:textbox>
                          <w:txbxContent>
                            <w:p w14:paraId="3B9DD2B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6BD092D4">
                                  <v:shape id="_x0000_i1206" type="#_x0000_t75" style="width:24.75pt;height:9.75pt" o:ole="">
                                    <v:imagedata r:id="rId366" o:title=""/>
                                  </v:shape>
                                  <o:OLEObject Type="Embed" ProgID="Equation.DSMT4" ShapeID="_x0000_i1206" DrawAspect="Content" ObjectID="_1807934508" r:id="rId36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0826F2" w:rsidRPr="00CC1410" w14:paraId="5D00F3C7" w14:textId="77777777" w:rsidTr="00F77E6D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D70027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22DA57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32BDF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51AFB6B4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0826F2" w:rsidRPr="00CC1410" w14:paraId="1D64976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94F1B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5509937B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حتماً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6B6BB0A5" w14:textId="77777777" w:rsidR="000826F2" w:rsidRPr="005E39AC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0826F2" w:rsidRPr="00CC1410" w14:paraId="39B15882" w14:textId="77777777" w:rsidTr="00F77E6D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17F85" w14:textId="77777777" w:rsidR="000826F2" w:rsidRPr="00B543FC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0826F2" w14:paraId="5D6A2604" w14:textId="77777777" w:rsidTr="00F77E6D">
                    <w:tc>
                      <w:tcPr>
                        <w:tcW w:w="1672" w:type="dxa"/>
                        <w:vAlign w:val="center"/>
                      </w:tcPr>
                      <w:p w14:paraId="3555EC21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C146816" wp14:editId="75E9F924">
                              <wp:extent cx="875866" cy="447778"/>
                              <wp:effectExtent l="0" t="0" r="635" b="9525"/>
                              <wp:docPr id="631" name="Picture 6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7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3C508D86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C07E286" wp14:editId="4589FFAD">
                              <wp:extent cx="968531" cy="497276"/>
                              <wp:effectExtent l="0" t="0" r="3175" b="0"/>
                              <wp:docPr id="632" name="Picture 6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7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795217DB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5A22773F" wp14:editId="77459F33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D51E05D" id="Group 2069" o:spid="_x0000_s1026" style="position:absolute;left:0;text-align:left;margin-left:12.7pt;margin-top:4.45pt;width:35.35pt;height:34.4pt;z-index:25171660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0CA5E7E5" w14:textId="77777777" w:rsidTr="00F77E6D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4C41523A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44F95645" wp14:editId="2C6F80E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071EB0F" id="Group 2070" o:spid="_x0000_s1026" style="position:absolute;left:0;text-align:left;margin-left:14.1pt;margin-top:7.1pt;width:43.95pt;height:42.4pt;z-index:251715584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00FC4EB2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4CB06CEA" wp14:editId="274F2ECB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A53775" id="Group 2071" o:spid="_x0000_s1026" style="position:absolute;left:0;text-align:left;margin-left:13pt;margin-top:2.5pt;width:55.2pt;height:32.9pt;z-index:251714560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A63AB0C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3C2D6CC" wp14:editId="04B71AAB">
                              <wp:extent cx="636732" cy="693361"/>
                              <wp:effectExtent l="0" t="9208" r="2223" b="2222"/>
                              <wp:docPr id="633" name="Picture 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7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53BDF6C9" w14:textId="77777777" w:rsidR="000826F2" w:rsidRPr="00F57BF9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F613E6E" w14:textId="77777777" w:rsidTr="00F77E6D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D44B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0464" behindDoc="0" locked="0" layoutInCell="1" allowOverlap="1" wp14:anchorId="7F86BB54" wp14:editId="6ECD81F8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605" name="Group 6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6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DD9502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1873C873">
                                              <v:shape id="_x0000_i1208" type="#_x0000_t75" style="width:59.25pt;height:68.2pt" o:ole="">
                                                <v:imagedata r:id="rId373" o:title=""/>
                                              </v:shape>
                                              <o:OLEObject Type="Embed" ProgID="Equation.DSMT4" ShapeID="_x0000_i1208" DrawAspect="Content" ObjectID="_1807934509" r:id="rId37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7" name="Arrow: Right 607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4D91CA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5AB9E330">
                                              <v:shape id="_x0000_i1210" type="#_x0000_t75" style="width:60pt;height:11.25pt" o:ole="">
                                                <v:imagedata r:id="rId375" o:title=""/>
                                              </v:shape>
                                              <o:OLEObject Type="Embed" ProgID="Equation.DSMT4" ShapeID="_x0000_i1210" DrawAspect="Content" ObjectID="_1807934510" r:id="rId37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9" name="Isosceles Triangle 609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0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C6E0FC" w14:textId="77777777" w:rsidR="00F77E6D" w:rsidRPr="00215124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1" name="Isosceles Triangle 611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86BB54" id="Group 605" o:spid="_x0000_s1284" style="position:absolute;left:0;text-align:left;margin-left:51.15pt;margin-top:60.5pt;width:209.1pt;height:81.7pt;z-index:251710464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">
                            <v:shape id="Text Box 2014" o:spid="_x0000_s128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CDD9502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1873C873">
                                        <v:shape id="_x0000_i1208" type="#_x0000_t75" style="width:59.25pt;height:68.2pt" o:ole="">
                                          <v:imagedata r:id="rId373" o:title=""/>
                                        </v:shape>
                                        <o:OLEObject Type="Embed" ProgID="Equation.DSMT4" ShapeID="_x0000_i1208" DrawAspect="Content" ObjectID="_1807934509" r:id="rId37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607" o:spid="_x0000_s128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" adj="17137" filled="f" strokecolor="windowText" strokeweight="1pt"/>
                            <v:shape id="Text Box 2080" o:spid="_x0000_s1287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Mtg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WhjPhCMjkHwAA//8DAFBLAQItABQABgAIAAAAIQDb4fbL7gAAAIUBAAATAAAAAAAAAAAAAAAA&#10;AAAAAABbQ29udGVudF9UeXBlc10ueG1sUEsBAi0AFAAGAAgAAAAhAFr0LFu/AAAAFQEAAAsAAAAA&#10;AAAAAAAAAAAAHwEAAF9yZWxzLy5yZWxzUEsBAi0AFAAGAAgAAAAhAFdIy2D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284D91CA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5AB9E330">
                                        <v:shape id="_x0000_i1210" type="#_x0000_t75" style="width:60pt;height:11.25pt" o:ole="">
                                          <v:imagedata r:id="rId375" o:title=""/>
                                        </v:shape>
                                        <o:OLEObject Type="Embed" ProgID="Equation.DSMT4" ShapeID="_x0000_i1210" DrawAspect="Content" ObjectID="_1807934510" r:id="rId37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09" o:spid="_x0000_s1288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" filled="f" strokecolor="windowText" strokeweight="1pt"/>
                            <v:shape id="Text Box 2082" o:spid="_x0000_s1289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1G7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8cCYcATl/AwAA//8DAFBLAQItABQABgAIAAAAIQDb4fbL7gAAAIUBAAATAAAAAAAAAAAAAAAA&#10;AAAAAABbQ29udGVudF9UeXBlc10ueG1sUEsBAi0AFAAGAAgAAAAhAFr0LFu/AAAAFQEAAAsAAAAA&#10;AAAAAAAAAAAAHwEAAF9yZWxzLy5yZWxzUEsBAi0AFAAGAAgAAAAhACznUbv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74C6E0FC" w14:textId="77777777" w:rsidR="00F77E6D" w:rsidRPr="00215124" w:rsidRDefault="00F77E6D" w:rsidP="000826F2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611" o:spid="_x0000_s1290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5CFFFC0E" wp14:editId="637593C1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612" name="Group 61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613" name="Group 613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614" name="Isosceles Triangle 614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5" name="Straight Connector 615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16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774611F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7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C2F3B0B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8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234299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9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FD8D7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CFFFC0E" id="Group 612" o:spid="_x0000_s1291" style="position:absolute;left:0;text-align:left;margin-left:-11.5pt;margin-top:41.15pt;width:90.2pt;height:97pt;z-index:251709440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">
                            <v:group id="Group 613" o:spid="_x0000_s1292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      <v:shape id="Isosceles Triangle 614" o:spid="_x0000_s1293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" filled="f" strokecolor="black [3213]" strokeweight="1pt"/>
                              <v:line id="Straight Connector 615" o:spid="_x0000_s1294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" strokecolor="black [3213]" strokeweight="1pt">
                                <v:stroke joinstyle="miter"/>
                              </v:line>
                            </v:group>
                            <v:shape id="Text Box 2092" o:spid="_x0000_s1295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2774611F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296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nP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8QL+z4QjIFdXAAAA//8DAFBLAQItABQABgAIAAAAIQDb4fbL7gAAAIUBAAATAAAAAAAA&#10;AAAAAAAAAAAAAABbQ29udGVudF9UeXBlc10ueG1sUEsBAi0AFAAGAAgAAAAhAFr0LFu/AAAAFQEA&#10;AAsAAAAAAAAAAAAAAAAAHwEAAF9yZWxzLy5yZWxzUEsBAi0AFAAGAAgAAAAhAKMOyc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2F3B0B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297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29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acCYcATl/AwAA//8DAFBLAQItABQABgAIAAAAIQDb4fbL7gAAAIUBAAATAAAAAAAAAAAAAAAA&#10;AAAAAABbQ29udGVudF9UeXBlc10ueG1sUEsBAi0AFAAGAAgAAAAhAFr0LFu/AAAAFQEAAAsAAAAA&#10;AAAAAAAAAAAAHwEAAF9yZWxzLy5yZWxzUEsBAi0AFAAGAAgAAAAhANKRXb3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4A234299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298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FD8D7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3634534" w14:textId="77777777" w:rsidR="000826F2" w:rsidRDefault="000826F2" w:rsidP="00F77E6D">
                  <w:pPr>
                    <w:rPr>
                      <w:rtl/>
                    </w:rPr>
                  </w:pPr>
                </w:p>
                <w:p w14:paraId="3262B25C" w14:textId="77777777" w:rsidR="000826F2" w:rsidRPr="0021512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10DF4514" w14:textId="77777777" w:rsidTr="00F77E6D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A4AE9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8656" behindDoc="0" locked="0" layoutInCell="1" allowOverlap="1" wp14:anchorId="30B237D1" wp14:editId="40142B8F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CF041" w14:textId="77777777" w:rsidR="00F77E6D" w:rsidRDefault="00F77E6D" w:rsidP="000826F2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C4DAAC4">
                                              <v:shape id="_x0000_i1212" type="#_x0000_t75" style="width:63pt;height:68.2pt" o:ole="">
                                                <v:imagedata r:id="rId379" o:title=""/>
                                              </v:shape>
                                              <o:OLEObject Type="Embed" ProgID="Equation.DSMT4" ShapeID="_x0000_i1212" DrawAspect="Content" ObjectID="_1807934511" r:id="rId3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29D9E" w14:textId="77777777" w:rsidR="00F77E6D" w:rsidRDefault="00F77E6D" w:rsidP="000826F2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3D063741">
                                              <v:shape id="_x0000_i1214" type="#_x0000_t75" style="width:67.45pt;height:14.25pt" o:ole="">
                                                <v:imagedata r:id="rId381" o:title=""/>
                                              </v:shape>
                                              <o:OLEObject Type="Embed" ProgID="Equation.DSMT4" ShapeID="_x0000_i1214" DrawAspect="Content" ObjectID="_1807934512" r:id="rId38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00CFAA" w14:textId="77777777" w:rsidR="00F77E6D" w:rsidRPr="00CA4918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B237D1" id="Group 250301851" o:spid="_x0000_s1299" style="position:absolute;left:0;text-align:left;margin-left:40.5pt;margin-top:38.95pt;width:206.1pt;height:81.7pt;z-index:251718656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">
                            <v:shape id="Text Box 244682688" o:spid="_x0000_s1300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A9CF041" w14:textId="77777777" w:rsidR="00F77E6D" w:rsidRDefault="00F77E6D" w:rsidP="000826F2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C4DAAC4">
                                        <v:shape id="_x0000_i1212" type="#_x0000_t75" style="width:63pt;height:68.2pt" o:ole="">
                                          <v:imagedata r:id="rId379" o:title=""/>
                                        </v:shape>
                                        <o:OLEObject Type="Embed" ProgID="Equation.DSMT4" ShapeID="_x0000_i1212" DrawAspect="Content" ObjectID="_1807934511" r:id="rId38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301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302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32829D9E" w14:textId="77777777" w:rsidR="00F77E6D" w:rsidRDefault="00F77E6D" w:rsidP="000826F2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3D063741">
                                        <v:shape id="_x0000_i1214" type="#_x0000_t75" style="width:67.45pt;height:14.25pt" o:ole="">
                                          <v:imagedata r:id="rId381" o:title=""/>
                                        </v:shape>
                                        <o:OLEObject Type="Embed" ProgID="Equation.DSMT4" ShapeID="_x0000_i1214" DrawAspect="Content" ObjectID="_1807934512" r:id="rId38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303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304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C00CFAA" w14:textId="77777777" w:rsidR="00F77E6D" w:rsidRPr="00CA4918" w:rsidRDefault="00F77E6D" w:rsidP="000826F2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305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7632" behindDoc="0" locked="0" layoutInCell="1" allowOverlap="1" wp14:anchorId="60D7F699" wp14:editId="581C29C4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9F7E5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96C96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2207F4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6F84655" w14:textId="77777777" w:rsidR="00F77E6D" w:rsidRDefault="00F77E6D" w:rsidP="000826F2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D7F699" id="Group 7" o:spid="_x0000_s1306" style="position:absolute;left:0;text-align:left;margin-left:-17.7pt;margin-top:26.55pt;width:86.35pt;height:90.65pt;z-index:251717632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GoIwQAAKA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">
                            <v:shape id="Isosceles Triangle 5" o:spid="_x0000_s1307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308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309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29F7E5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0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AE96C96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311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2207F4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2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6F84655" w14:textId="77777777" w:rsidR="00F77E6D" w:rsidRDefault="00F77E6D" w:rsidP="000826F2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68CBC720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6CA30DC2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4653C456" w14:textId="77777777" w:rsidR="000826F2" w:rsidRPr="009C16D4" w:rsidRDefault="000826F2" w:rsidP="00F77E6D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7B2A68" wp14:editId="4F16A854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7CD26F" w14:textId="77777777" w:rsidR="00F77E6D" w:rsidRDefault="00F77E6D" w:rsidP="000826F2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6E6EB759">
                                            <v:shape id="_x0000_i1216" type="#_x0000_t75" style="width:57.75pt;height:19.5pt" o:ole="">
                                              <v:imagedata r:id="rId385" o:title=""/>
                                            </v:shape>
                                            <o:OLEObject Type="Embed" ProgID="Equation.DSMT4" ShapeID="_x0000_i1216" DrawAspect="Content" ObjectID="_1807934513" r:id="rId38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7B2A68" id="Text Box 706652869" o:spid="_x0000_s1313" type="#_x0000_t202" style="position:absolute;left:0;text-align:left;margin-left:178.75pt;margin-top:20.65pt;width:91.05pt;height:26.4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DUS0rA4AgAAag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287CD26F" w14:textId="77777777" w:rsidR="00F77E6D" w:rsidRDefault="00F77E6D" w:rsidP="000826F2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6E6EB759">
                                      <v:shape id="_x0000_i1216" type="#_x0000_t75" style="width:57.75pt;height:19.5pt" o:ole="">
                                        <v:imagedata r:id="rId385" o:title=""/>
                                      </v:shape>
                                      <o:OLEObject Type="Embed" ProgID="Equation.DSMT4" ShapeID="_x0000_i1216" DrawAspect="Content" ObjectID="_1807934513" r:id="rId38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33448279" wp14:editId="664E1B45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620" name="Connector: Curved 6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96DC0AA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620" o:spid="_x0000_s1026" type="#_x0000_t38" style="position:absolute;left:0;text-align:left;margin-left:241.95pt;margin-top:11.4pt;width:5.5pt;height:12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JFbQCQ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169FF0A2" w14:textId="77777777" w:rsidR="000826F2" w:rsidRPr="009C16D4" w:rsidRDefault="000826F2" w:rsidP="00F77E6D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0826F2" w:rsidRPr="00CC1410" w14:paraId="4AA66198" w14:textId="77777777" w:rsidTr="00F77E6D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069DC04" w14:textId="77777777" w:rsidR="000826F2" w:rsidRPr="001C60DD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0826F2" w14:paraId="35966197" w14:textId="77777777" w:rsidTr="00F77E6D">
                    <w:tc>
                      <w:tcPr>
                        <w:tcW w:w="2508" w:type="dxa"/>
                      </w:tcPr>
                      <w:p w14:paraId="582A77CB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D791290" wp14:editId="08C9F8C1">
                              <wp:extent cx="1060958" cy="508635"/>
                              <wp:effectExtent l="0" t="0" r="6350" b="5715"/>
                              <wp:docPr id="634" name="Picture 6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704287A0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A0002" w14:textId="77777777" w:rsidR="000826F2" w:rsidRDefault="000826F2" w:rsidP="00F77E6D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758C0CE" wp14:editId="32E97D9F">
                              <wp:extent cx="581920" cy="508635"/>
                              <wp:effectExtent l="0" t="0" r="8890" b="5715"/>
                              <wp:docPr id="635" name="Picture 6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EBF225E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0826F2" w14:paraId="0EE4D933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652AB7FE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1728" behindDoc="0" locked="0" layoutInCell="1" allowOverlap="1" wp14:anchorId="42850DFC" wp14:editId="0576527E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621" name="Group 6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622" name="Right Triangle 622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3" name="Right Triangle 623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4" name="Oval 624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5" name="Oval 625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6" name="Oval 62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7" name="Rectangle 627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8" name="Rectangle 628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9" name="Text Box 629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0E0CFF" w14:textId="77777777" w:rsidR="00F77E6D" w:rsidRPr="009A40CB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2850DFC" id="Group 621" o:spid="_x0000_s1314" style="position:absolute;margin-left:.9pt;margin-top:1.55pt;width:53.7pt;height:53.7pt;z-index:251721728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">
                                  <v:shape id="Right Triangle 622" o:spid="_x0000_s1315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" filled="f" strokecolor="black [3213]" strokeweight="1pt"/>
                                  <v:shape id="Right Triangle 623" o:spid="_x0000_s1316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" filled="f" strokecolor="black [3213]" strokeweight="1pt"/>
                                  <v:oval id="Oval 624" o:spid="_x0000_s1317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/7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" fillcolor="black [3213]" strokecolor="black [3213]" strokeweight="1pt">
                                    <v:stroke joinstyle="miter"/>
                                  </v:oval>
                                  <v:oval id="Oval 625" o:spid="_x0000_s1318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" filled="f" strokecolor="black [3213]" strokeweight="1pt">
                                    <v:stroke joinstyle="miter"/>
                                  </v:oval>
                                  <v:oval id="Oval 626" o:spid="_x0000_s1319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" filled="f" strokecolor="black [3213]" strokeweight="1pt">
                                    <v:stroke joinstyle="miter"/>
                                  </v:oval>
                                  <v:rect id="Rectangle 627" o:spid="_x0000_s1320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" filled="f" strokecolor="#7f7f7f [1612]" strokeweight="1pt"/>
                                  <v:rect id="Rectangle 628" o:spid="_x0000_s1321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" filled="f" strokecolor="#7f7f7f [1612]" strokeweight="1pt"/>
                                  <v:shape id="Text Box 629" o:spid="_x0000_s1322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40E0CFF" w14:textId="77777777" w:rsidR="00F77E6D" w:rsidRPr="009A40C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2E178D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476C5D" wp14:editId="7A14F549">
                              <wp:extent cx="712152" cy="733700"/>
                              <wp:effectExtent l="0" t="0" r="0" b="0"/>
                              <wp:docPr id="636" name="Picture 6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0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826F2" w14:paraId="1363C87F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7C6D22E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112F8FE" wp14:editId="1FE6EB56">
                              <wp:extent cx="1291595" cy="571720"/>
                              <wp:effectExtent l="0" t="0" r="3810" b="0"/>
                              <wp:docPr id="637" name="Picture 6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9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01E04280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8DF0B85" wp14:editId="0FEAD8B0">
                              <wp:extent cx="971146" cy="657297"/>
                              <wp:effectExtent l="0" t="0" r="635" b="0"/>
                              <wp:docPr id="638" name="Picture 6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2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760F791E" w14:textId="77777777" w:rsidR="000826F2" w:rsidRPr="009C16D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BFADB0F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10EE6E2D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16D99B0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EC75736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0697442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89DBFF3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0826F2" w:rsidRPr="00662518" w14:paraId="62335108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351E3065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6E936E2A" w14:textId="77777777" w:rsidTr="00F77E6D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07A99FD8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B87E8A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1DB5DC7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0826F2" w:rsidRPr="00CC1410" w14:paraId="531DF65D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65E16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3A7975FD" w14:textId="77777777" w:rsidTr="00F77E6D">
                    <w:tc>
                      <w:tcPr>
                        <w:tcW w:w="2203" w:type="dxa"/>
                      </w:tcPr>
                      <w:p w14:paraId="0C84441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287CF862">
                            <v:shape id="_x0000_i1217" type="#_x0000_t75" style="width:63pt;height:21.75pt" o:ole="">
                              <v:imagedata r:id="rId393" o:title=""/>
                            </v:shape>
                            <o:OLEObject Type="Embed" ProgID="Equation.DSMT4" ShapeID="_x0000_i1217" DrawAspect="Content" ObjectID="_1807934377" r:id="rId39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93612BB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D518C02">
                            <v:shape id="_x0000_i1218" type="#_x0000_t75" style="width:71.25pt;height:21.75pt" o:ole="">
                              <v:imagedata r:id="rId395" o:title=""/>
                            </v:shape>
                            <o:OLEObject Type="Embed" ProgID="Equation.DSMT4" ShapeID="_x0000_i1218" DrawAspect="Content" ObjectID="_1807934378" r:id="rId396"/>
                          </w:object>
                        </w:r>
                      </w:p>
                    </w:tc>
                  </w:tr>
                  <w:tr w:rsidR="000826F2" w:rsidRPr="00C90CD9" w14:paraId="64F80D84" w14:textId="77777777" w:rsidTr="00F77E6D">
                    <w:tc>
                      <w:tcPr>
                        <w:tcW w:w="2203" w:type="dxa"/>
                      </w:tcPr>
                      <w:p w14:paraId="60B02D8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1C7522B6">
                            <v:shape id="_x0000_i1219" type="#_x0000_t75" style="width:72.8pt;height:24.75pt" o:ole="">
                              <v:imagedata r:id="rId397" o:title=""/>
                            </v:shape>
                            <o:OLEObject Type="Embed" ProgID="Equation.DSMT4" ShapeID="_x0000_i1219" DrawAspect="Content" ObjectID="_1807934379" r:id="rId39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1CF33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4C16EDE">
                            <v:shape id="_x0000_i1220" type="#_x0000_t75" style="width:66.75pt;height:34.5pt" o:ole="">
                              <v:imagedata r:id="rId399" o:title=""/>
                            </v:shape>
                            <o:OLEObject Type="Embed" ProgID="Equation.DSMT4" ShapeID="_x0000_i1220" DrawAspect="Content" ObjectID="_1807934380" r:id="rId400"/>
                          </w:object>
                        </w:r>
                      </w:p>
                    </w:tc>
                  </w:tr>
                  <w:tr w:rsidR="000826F2" w:rsidRPr="00C90CD9" w14:paraId="21B395C3" w14:textId="77777777" w:rsidTr="00F77E6D">
                    <w:tc>
                      <w:tcPr>
                        <w:tcW w:w="2203" w:type="dxa"/>
                      </w:tcPr>
                      <w:p w14:paraId="1B2B747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D20E30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1BC710D2">
                            <v:shape id="_x0000_i1221" type="#_x0000_t75" style="width:84.75pt;height:21.75pt" o:ole="">
                              <v:imagedata r:id="rId401" o:title=""/>
                            </v:shape>
                            <o:OLEObject Type="Embed" ProgID="Equation.DSMT4" ShapeID="_x0000_i1221" DrawAspect="Content" ObjectID="_1807934381" r:id="rId402"/>
                          </w:object>
                        </w:r>
                      </w:p>
                    </w:tc>
                  </w:tr>
                  <w:tr w:rsidR="000826F2" w:rsidRPr="00C90CD9" w14:paraId="1D29BBDA" w14:textId="77777777" w:rsidTr="00F77E6D">
                    <w:tc>
                      <w:tcPr>
                        <w:tcW w:w="2203" w:type="dxa"/>
                      </w:tcPr>
                      <w:p w14:paraId="01850F1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8A1AAF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3EDCF76B">
                            <v:shape id="_x0000_i1222" type="#_x0000_t75" style="width:101.2pt;height:20.25pt" o:ole="">
                              <v:imagedata r:id="rId403" o:title=""/>
                            </v:shape>
                            <o:OLEObject Type="Embed" ProgID="Equation.DSMT4" ShapeID="_x0000_i1222" DrawAspect="Content" ObjectID="_1807934382" r:id="rId404"/>
                          </w:object>
                        </w:r>
                      </w:p>
                    </w:tc>
                  </w:tr>
                  <w:tr w:rsidR="000826F2" w:rsidRPr="00C90CD9" w14:paraId="4B0A5405" w14:textId="77777777" w:rsidTr="00F77E6D">
                    <w:tc>
                      <w:tcPr>
                        <w:tcW w:w="2203" w:type="dxa"/>
                      </w:tcPr>
                      <w:p w14:paraId="651856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3E0CA760">
                            <v:shape id="_x0000_i1223" type="#_x0000_t75" style="width:44.25pt;height:32.25pt" o:ole="">
                              <v:imagedata r:id="rId405" o:title=""/>
                            </v:shape>
                            <o:OLEObject Type="Embed" ProgID="Equation.DSMT4" ShapeID="_x0000_i1223" DrawAspect="Content" ObjectID="_1807934383" r:id="rId40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1BBC1E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67DF01C">
                            <v:shape id="_x0000_i1224" type="#_x0000_t75" style="width:59.25pt;height:39.75pt" o:ole="">
                              <v:imagedata r:id="rId407" o:title=""/>
                            </v:shape>
                            <o:OLEObject Type="Embed" ProgID="Equation.DSMT4" ShapeID="_x0000_i1224" DrawAspect="Content" ObjectID="_1807934384" r:id="rId408"/>
                          </w:object>
                        </w:r>
                      </w:p>
                    </w:tc>
                  </w:tr>
                  <w:tr w:rsidR="000826F2" w:rsidRPr="00C90CD9" w14:paraId="12376E18" w14:textId="77777777" w:rsidTr="00F77E6D">
                    <w:tc>
                      <w:tcPr>
                        <w:tcW w:w="2203" w:type="dxa"/>
                      </w:tcPr>
                      <w:p w14:paraId="664617F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28711AAB">
                            <v:shape id="_x0000_i1225" type="#_x0000_t75" style="width:55.5pt;height:31.5pt" o:ole="">
                              <v:imagedata r:id="rId409" o:title=""/>
                            </v:shape>
                            <o:OLEObject Type="Embed" ProgID="Equation.DSMT4" ShapeID="_x0000_i1225" DrawAspect="Content" ObjectID="_1807934385" r:id="rId410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A121189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1618EA51">
                            <v:shape id="_x0000_i1226" type="#_x0000_t75" style="width:50.25pt;height:31.5pt" o:ole="">
                              <v:imagedata r:id="rId411" o:title=""/>
                            </v:shape>
                            <o:OLEObject Type="Embed" ProgID="Equation.DSMT4" ShapeID="_x0000_i1226" DrawAspect="Content" ObjectID="_1807934386" r:id="rId412"/>
                          </w:object>
                        </w:r>
                      </w:p>
                    </w:tc>
                  </w:tr>
                  <w:tr w:rsidR="000826F2" w:rsidRPr="00C90CD9" w14:paraId="5BE0ECB8" w14:textId="77777777" w:rsidTr="00F77E6D">
                    <w:tc>
                      <w:tcPr>
                        <w:tcW w:w="2203" w:type="dxa"/>
                      </w:tcPr>
                      <w:p w14:paraId="7387407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26C12CD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54E1D0E2">
                            <v:shape id="_x0000_i1227" type="#_x0000_t75" style="width:1in;height:21.75pt" o:ole="">
                              <v:imagedata r:id="rId413" o:title=""/>
                            </v:shape>
                            <o:OLEObject Type="Embed" ProgID="Equation.DSMT4" ShapeID="_x0000_i1227" DrawAspect="Content" ObjectID="_1807934387" r:id="rId414"/>
                          </w:object>
                        </w:r>
                      </w:p>
                    </w:tc>
                  </w:tr>
                  <w:tr w:rsidR="000826F2" w:rsidRPr="00C90CD9" w14:paraId="0D8EB2F3" w14:textId="77777777" w:rsidTr="00F77E6D">
                    <w:tc>
                      <w:tcPr>
                        <w:tcW w:w="2203" w:type="dxa"/>
                      </w:tcPr>
                      <w:p w14:paraId="5EE641C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617556D">
                            <v:shape id="_x0000_i1228" type="#_x0000_t75" style="width:1in;height:20.25pt" o:ole="">
                              <v:imagedata r:id="rId415" o:title=""/>
                            </v:shape>
                            <o:OLEObject Type="Embed" ProgID="Equation.DSMT4" ShapeID="_x0000_i1228" DrawAspect="Content" ObjectID="_1807934388" r:id="rId41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27687EC" w14:textId="77777777" w:rsidR="000826F2" w:rsidRPr="003D765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783522F1">
                            <v:shape id="_x0000_i1229" type="#_x0000_t75" style="width:57pt;height:20.25pt" o:ole="">
                              <v:imagedata r:id="rId417" o:title=""/>
                            </v:shape>
                            <o:OLEObject Type="Embed" ProgID="Equation.DSMT4" ShapeID="_x0000_i1229" DrawAspect="Content" ObjectID="_1807934389" r:id="rId418"/>
                          </w:object>
                        </w:r>
                      </w:p>
                      <w:p w14:paraId="584942A6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298A6A91">
                            <v:shape id="_x0000_i1230" type="#_x0000_t75" style="width:53.25pt;height:20.25pt" o:ole="">
                              <v:imagedata r:id="rId419" o:title=""/>
                            </v:shape>
                            <o:OLEObject Type="Embed" ProgID="Equation.DSMT4" ShapeID="_x0000_i1230" DrawAspect="Content" ObjectID="_1807934390" r:id="rId420"/>
                          </w:object>
                        </w:r>
                      </w:p>
                    </w:tc>
                  </w:tr>
                  <w:tr w:rsidR="000826F2" w:rsidRPr="00C90CD9" w14:paraId="186DA515" w14:textId="77777777" w:rsidTr="00F77E6D">
                    <w:tc>
                      <w:tcPr>
                        <w:tcW w:w="2203" w:type="dxa"/>
                      </w:tcPr>
                      <w:p w14:paraId="3673C32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213B0A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E270F9F">
                            <v:shape id="_x0000_i1231" type="#_x0000_t75" style="width:53.25pt;height:20.25pt" o:ole="">
                              <v:imagedata r:id="rId421" o:title=""/>
                            </v:shape>
                            <o:OLEObject Type="Embed" ProgID="Equation.DSMT4" ShapeID="_x0000_i1231" DrawAspect="Content" ObjectID="_1807934391" r:id="rId422"/>
                          </w:object>
                        </w:r>
                      </w:p>
                    </w:tc>
                  </w:tr>
                  <w:tr w:rsidR="000826F2" w:rsidRPr="00C90CD9" w14:paraId="530DAD63" w14:textId="77777777" w:rsidTr="00F77E6D">
                    <w:tc>
                      <w:tcPr>
                        <w:tcW w:w="2203" w:type="dxa"/>
                      </w:tcPr>
                      <w:p w14:paraId="4162CE0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0685B8C2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7B8F2385">
                            <v:shape id="_x0000_i1232" type="#_x0000_t75" style="width:84.75pt;height:21.75pt" o:ole="">
                              <v:imagedata r:id="rId423" o:title=""/>
                            </v:shape>
                            <o:OLEObject Type="Embed" ProgID="Equation.DSMT4" ShapeID="_x0000_i1232" DrawAspect="Content" ObjectID="_1807934392" r:id="rId424"/>
                          </w:object>
                        </w:r>
                      </w:p>
                    </w:tc>
                  </w:tr>
                  <w:tr w:rsidR="000826F2" w:rsidRPr="00C90CD9" w14:paraId="605C7B22" w14:textId="77777777" w:rsidTr="00F77E6D">
                    <w:tc>
                      <w:tcPr>
                        <w:tcW w:w="2203" w:type="dxa"/>
                      </w:tcPr>
                      <w:p w14:paraId="4EC190AC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2D7EAED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3D52A093">
                            <v:shape id="_x0000_i1233" type="#_x0000_t75" style="width:56.2pt;height:21.75pt" o:ole="">
                              <v:imagedata r:id="rId425" o:title=""/>
                            </v:shape>
                            <o:OLEObject Type="Embed" ProgID="Equation.DSMT4" ShapeID="_x0000_i1233" DrawAspect="Content" ObjectID="_1807934393" r:id="rId426"/>
                          </w:object>
                        </w:r>
                      </w:p>
                    </w:tc>
                  </w:tr>
                </w:tbl>
                <w:p w14:paraId="56ECBD10" w14:textId="77777777" w:rsidR="000826F2" w:rsidRPr="00E638E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3684138" w14:textId="77777777" w:rsidTr="00F77E6D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128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3"/>
                    <w:gridCol w:w="2614"/>
                  </w:tblGrid>
                  <w:tr w:rsidR="000826F2" w:rsidRPr="006C6D45" w14:paraId="51B46490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90234FC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25E6F99A">
                            <v:shape id="_x0000_i1234" type="#_x0000_t75" style="width:88.55pt;height:21.75pt" o:ole="">
                              <v:imagedata r:id="rId427" o:title=""/>
                            </v:shape>
                            <o:OLEObject Type="Embed" ProgID="Equation.DSMT4" ShapeID="_x0000_i1234" DrawAspect="Content" ObjectID="_1807934394" r:id="rId42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44B793F8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29024663">
                            <v:shape id="_x0000_i1235" type="#_x0000_t75" style="width:81.05pt;height:21.75pt" o:ole="">
                              <v:imagedata r:id="rId429" o:title=""/>
                            </v:shape>
                            <o:OLEObject Type="Embed" ProgID="Equation.DSMT4" ShapeID="_x0000_i1235" DrawAspect="Content" ObjectID="_1807934395" r:id="rId430"/>
                          </w:object>
                        </w:r>
                      </w:p>
                    </w:tc>
                  </w:tr>
                  <w:tr w:rsidR="000826F2" w:rsidRPr="006C6D45" w14:paraId="20E4690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082CF7E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57531BB4">
                            <v:shape id="_x0000_i1236" type="#_x0000_t75" style="width:63pt;height:19.5pt" o:ole="">
                              <v:imagedata r:id="rId431" o:title=""/>
                            </v:shape>
                            <o:OLEObject Type="Embed" ProgID="Equation.DSMT4" ShapeID="_x0000_i1236" DrawAspect="Content" ObjectID="_1807934396" r:id="rId432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55ECCD3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2A5ABD21">
                            <v:shape id="_x0000_i1237" type="#_x0000_t75" style="width:100.45pt;height:21.75pt" o:ole="">
                              <v:imagedata r:id="rId433" o:title=""/>
                            </v:shape>
                            <o:OLEObject Type="Embed" ProgID="Equation.DSMT4" ShapeID="_x0000_i1237" DrawAspect="Content" ObjectID="_1807934397" r:id="rId434"/>
                          </w:object>
                        </w:r>
                      </w:p>
                    </w:tc>
                  </w:tr>
                </w:tbl>
                <w:p w14:paraId="759E4274" w14:textId="77777777" w:rsidR="000826F2" w:rsidRPr="00264381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040C9D0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9ADC88" w14:textId="77777777" w:rsidR="000826F2" w:rsidRPr="00D2398C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0B296C" w14:textId="77777777" w:rsidR="000826F2" w:rsidRPr="00D41BE1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0826F2" w:rsidRPr="00CC1410" w14:paraId="21AD31D3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8ADF2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0826F2" w:rsidRPr="00C90CD9" w14:paraId="031109CA" w14:textId="77777777" w:rsidTr="00F77E6D">
                    <w:tc>
                      <w:tcPr>
                        <w:tcW w:w="2344" w:type="dxa"/>
                      </w:tcPr>
                      <w:p w14:paraId="7AA04DB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61674AD">
                            <v:shape id="_x0000_i1238" type="#_x0000_t75" style="width:49.5pt;height:20.25pt" o:ole="">
                              <v:imagedata r:id="rId435" o:title=""/>
                            </v:shape>
                            <o:OLEObject Type="Embed" ProgID="Equation.DSMT4" ShapeID="_x0000_i1238" DrawAspect="Content" ObjectID="_1807934398" r:id="rId436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72D2263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5686FAF2">
                            <v:shape id="_x0000_i1239" type="#_x0000_t75" style="width:59.3pt;height:20.25pt" o:ole="">
                              <v:imagedata r:id="rId437" o:title=""/>
                            </v:shape>
                            <o:OLEObject Type="Embed" ProgID="Equation.DSMT4" ShapeID="_x0000_i1239" DrawAspect="Content" ObjectID="_1807934399" r:id="rId438"/>
                          </w:object>
                        </w:r>
                      </w:p>
                    </w:tc>
                  </w:tr>
                  <w:tr w:rsidR="000826F2" w:rsidRPr="00C90CD9" w14:paraId="7A80AAEC" w14:textId="77777777" w:rsidTr="00F77E6D">
                    <w:tc>
                      <w:tcPr>
                        <w:tcW w:w="2344" w:type="dxa"/>
                      </w:tcPr>
                      <w:p w14:paraId="3FB13CF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1355F78C">
                            <v:shape id="_x0000_i1240" type="#_x0000_t75" style="width:66.75pt;height:21.75pt" o:ole="">
                              <v:imagedata r:id="rId439" o:title=""/>
                            </v:shape>
                            <o:OLEObject Type="Embed" ProgID="Equation.DSMT4" ShapeID="_x0000_i1240" DrawAspect="Content" ObjectID="_1807934400" r:id="rId440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0D7C742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4068355">
                            <v:shape id="_x0000_i1241" type="#_x0000_t75" style="width:59.2pt;height:19.5pt" o:ole="">
                              <v:imagedata r:id="rId441" o:title=""/>
                            </v:shape>
                            <o:OLEObject Type="Embed" ProgID="Equation.DSMT4" ShapeID="_x0000_i1241" DrawAspect="Content" ObjectID="_1807934401" r:id="rId442"/>
                          </w:object>
                        </w:r>
                      </w:p>
                    </w:tc>
                  </w:tr>
                  <w:tr w:rsidR="000826F2" w:rsidRPr="00C90CD9" w14:paraId="7523B4EB" w14:textId="77777777" w:rsidTr="00F77E6D">
                    <w:tc>
                      <w:tcPr>
                        <w:tcW w:w="2344" w:type="dxa"/>
                      </w:tcPr>
                      <w:p w14:paraId="352A06C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68E94D09">
                            <v:shape id="_x0000_i1242" type="#_x0000_t75" style="width:52.45pt;height:35.25pt" o:ole="">
                              <v:imagedata r:id="rId443" o:title=""/>
                            </v:shape>
                            <o:OLEObject Type="Embed" ProgID="Equation.DSMT4" ShapeID="_x0000_i1242" DrawAspect="Content" ObjectID="_1807934402" r:id="rId444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852376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593D4775">
                            <v:shape id="_x0000_i1243" type="#_x0000_t75" style="width:47.25pt;height:35.25pt" o:ole="">
                              <v:imagedata r:id="rId445" o:title=""/>
                            </v:shape>
                            <o:OLEObject Type="Embed" ProgID="Equation.DSMT4" ShapeID="_x0000_i1243" DrawAspect="Content" ObjectID="_1807934403" r:id="rId446"/>
                          </w:object>
                        </w:r>
                      </w:p>
                    </w:tc>
                  </w:tr>
                  <w:tr w:rsidR="000826F2" w:rsidRPr="00C90CD9" w14:paraId="2A5BACF2" w14:textId="77777777" w:rsidTr="00F77E6D">
                    <w:tc>
                      <w:tcPr>
                        <w:tcW w:w="2344" w:type="dxa"/>
                      </w:tcPr>
                      <w:p w14:paraId="75E0810C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1EEB30A4">
                            <v:shape id="_x0000_i1244" type="#_x0000_t75" style="width:52.5pt;height:39.75pt" o:ole="">
                              <v:imagedata r:id="rId447" o:title=""/>
                            </v:shape>
                            <o:OLEObject Type="Embed" ProgID="Equation.DSMT4" ShapeID="_x0000_i1244" DrawAspect="Content" ObjectID="_1807934404" r:id="rId448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40C395EE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3FB5D4F3">
                            <v:shape id="_x0000_i1245" type="#_x0000_t75" style="width:56.25pt;height:37.5pt" o:ole="">
                              <v:imagedata r:id="rId449" o:title=""/>
                            </v:shape>
                            <o:OLEObject Type="Embed" ProgID="Equation.DSMT4" ShapeID="_x0000_i1245" DrawAspect="Content" ObjectID="_1807934405" r:id="rId450"/>
                          </w:object>
                        </w:r>
                      </w:p>
                    </w:tc>
                  </w:tr>
                  <w:tr w:rsidR="000826F2" w:rsidRPr="00C90CD9" w14:paraId="6DFA92C9" w14:textId="77777777" w:rsidTr="00F77E6D">
                    <w:tc>
                      <w:tcPr>
                        <w:tcW w:w="2344" w:type="dxa"/>
                      </w:tcPr>
                      <w:p w14:paraId="1A067F75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3DB75228">
                            <v:shape id="_x0000_i1246" type="#_x0000_t75" style="width:40.5pt;height:40.5pt" o:ole="">
                              <v:imagedata r:id="rId451" o:title=""/>
                            </v:shape>
                            <o:OLEObject Type="Embed" ProgID="Equation.DSMT4" ShapeID="_x0000_i1246" DrawAspect="Content" ObjectID="_1807934406" r:id="rId452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654602F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CD7A73E">
                            <v:shape id="_x0000_i1247" type="#_x0000_t75" style="width:63.75pt;height:31.5pt" o:ole="">
                              <v:imagedata r:id="rId453" o:title=""/>
                            </v:shape>
                            <o:OLEObject Type="Embed" ProgID="Equation.DSMT4" ShapeID="_x0000_i1247" DrawAspect="Content" ObjectID="_1807934407" r:id="rId454"/>
                          </w:object>
                        </w:r>
                      </w:p>
                    </w:tc>
                  </w:tr>
                </w:tbl>
                <w:p w14:paraId="40DE0D33" w14:textId="77777777" w:rsidR="000826F2" w:rsidRPr="007B16A5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15F983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C5D2C6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28"/>
                    <w:gridCol w:w="2399"/>
                  </w:tblGrid>
                  <w:tr w:rsidR="000826F2" w:rsidRPr="006C6D45" w14:paraId="5047134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D7CCFC4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3837BFC7">
                            <v:shape id="_x0000_i1248" type="#_x0000_t75" style="width:90.8pt;height:34.5pt" o:ole="">
                              <v:imagedata r:id="rId455" o:title=""/>
                            </v:shape>
                            <o:OLEObject Type="Embed" ProgID="Equation.DSMT4" ShapeID="_x0000_i1248" DrawAspect="Content" ObjectID="_1807934408" r:id="rId45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83B916E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4DC50F5B">
                            <v:shape id="_x0000_i1249" type="#_x0000_t75" style="width:75.75pt;height:20.25pt" o:ole="">
                              <v:imagedata r:id="rId429" o:title=""/>
                            </v:shape>
                            <o:OLEObject Type="Embed" ProgID="Equation.DSMT4" ShapeID="_x0000_i1249" DrawAspect="Content" ObjectID="_1807934409" r:id="rId457"/>
                          </w:object>
                        </w:r>
                      </w:p>
                    </w:tc>
                  </w:tr>
                  <w:tr w:rsidR="000826F2" w:rsidRPr="006C6D45" w14:paraId="224C5E37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1BBA7B1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BEAFCA3">
                            <v:shape id="_x0000_i1250" type="#_x0000_t75" style="width:50.25pt;height:31.5pt" o:ole="">
                              <v:imagedata r:id="rId458" o:title=""/>
                            </v:shape>
                            <o:OLEObject Type="Embed" ProgID="Equation.DSMT4" ShapeID="_x0000_i1250" DrawAspect="Content" ObjectID="_1807934410" r:id="rId45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71D18C7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20EAC63E">
                            <v:shape id="_x0000_i1251" type="#_x0000_t75" style="width:72.7pt;height:31.5pt" o:ole="">
                              <v:imagedata r:id="rId460" o:title=""/>
                            </v:shape>
                            <o:OLEObject Type="Embed" ProgID="Equation.DSMT4" ShapeID="_x0000_i1251" DrawAspect="Content" ObjectID="_1807934411" r:id="rId461"/>
                          </w:object>
                        </w:r>
                      </w:p>
                    </w:tc>
                  </w:tr>
                </w:tbl>
                <w:p w14:paraId="66C7283D" w14:textId="77777777" w:rsidR="000826F2" w:rsidRPr="003D7659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B5F003F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:rsidRPr="00CC1410" w14:paraId="3E6B66C4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699464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7E59CE8A" w14:textId="77777777" w:rsidTr="00F77E6D">
                    <w:tc>
                      <w:tcPr>
                        <w:tcW w:w="2203" w:type="dxa"/>
                      </w:tcPr>
                      <w:p w14:paraId="112B065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69C407DF">
                            <v:shape id="_x0000_i1252" type="#_x0000_t75" style="width:71.25pt;height:37.5pt" o:ole="">
                              <v:imagedata r:id="rId462" o:title=""/>
                            </v:shape>
                            <o:OLEObject Type="Embed" ProgID="Equation.DSMT4" ShapeID="_x0000_i1252" DrawAspect="Content" ObjectID="_1807934412" r:id="rId463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A9EEF9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206EDD91">
                            <v:shape id="_x0000_i1253" type="#_x0000_t75" style="width:87pt;height:36.75pt" o:ole="">
                              <v:imagedata r:id="rId464" o:title=""/>
                            </v:shape>
                            <o:OLEObject Type="Embed" ProgID="Equation.DSMT4" ShapeID="_x0000_i1253" DrawAspect="Content" ObjectID="_1807934413" r:id="rId465"/>
                          </w:object>
                        </w:r>
                      </w:p>
                    </w:tc>
                  </w:tr>
                  <w:tr w:rsidR="000826F2" w:rsidRPr="00C90CD9" w14:paraId="5F7D07DA" w14:textId="77777777" w:rsidTr="00F77E6D">
                    <w:tc>
                      <w:tcPr>
                        <w:tcW w:w="2203" w:type="dxa"/>
                      </w:tcPr>
                      <w:p w14:paraId="565572C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836B833">
                            <v:shape id="_x0000_i1254" type="#_x0000_t75" style="width:78.7pt;height:21.75pt" o:ole="">
                              <v:imagedata r:id="rId466" o:title=""/>
                            </v:shape>
                            <o:OLEObject Type="Embed" ProgID="Equation.DSMT4" ShapeID="_x0000_i1254" DrawAspect="Content" ObjectID="_1807934414" r:id="rId467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7220741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46456307">
                            <v:shape id="_x0000_i1255" type="#_x0000_t75" style="width:63pt;height:20.25pt" o:ole="">
                              <v:imagedata r:id="rId468" o:title=""/>
                            </v:shape>
                            <o:OLEObject Type="Embed" ProgID="Equation.DSMT4" ShapeID="_x0000_i1255" DrawAspect="Content" ObjectID="_1807934415" r:id="rId469"/>
                          </w:object>
                        </w:r>
                      </w:p>
                    </w:tc>
                  </w:tr>
                </w:tbl>
                <w:p w14:paraId="5AA31BB9" w14:textId="77777777" w:rsidR="000826F2" w:rsidRPr="006F652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4190139" w14:textId="77777777" w:rsidTr="00F77E6D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9524FE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5CF7369" w14:textId="77777777" w:rsidR="000826F2" w:rsidRPr="009173D8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6EF4EFF6">
                      <v:shape id="_x0000_i1256" type="#_x0000_t75" style="width:15pt;height:18.75pt" o:ole="">
                        <v:imagedata r:id="rId470" o:title=""/>
                      </v:shape>
                      <o:OLEObject Type="Embed" ProgID="Equation.DSMT4" ShapeID="_x0000_i1256" DrawAspect="Content" ObjectID="_1807934416" r:id="rId471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28B429C" w14:textId="77777777" w:rsidR="000826F2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45A6AA33">
                      <v:shape id="_x0000_i1257" type="#_x0000_t75" style="width:15pt;height:18.75pt" o:ole="">
                        <v:imagedata r:id="rId472" o:title=""/>
                      </v:shape>
                      <o:OLEObject Type="Embed" ProgID="Equation.DSMT4" ShapeID="_x0000_i1257" DrawAspect="Content" ObjectID="_1807934417" r:id="rId473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3872EBE" w14:textId="77777777" w:rsidR="000826F2" w:rsidRPr="00904259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25DC4DDB">
                      <v:shape id="_x0000_i1258" type="#_x0000_t75" style="width:16.5pt;height:18.75pt" o:ole="">
                        <v:imagedata r:id="rId474" o:title=""/>
                      </v:shape>
                      <o:OLEObject Type="Embed" ProgID="Equation.DSMT4" ShapeID="_x0000_i1258" DrawAspect="Content" ObjectID="_1807934418" r:id="rId47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0826F2" w:rsidRPr="00CC1410" w14:paraId="53561B3C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E50A526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6DC7A8D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0826F2" w:rsidRPr="00CC1410" w14:paraId="22C02D4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95FA67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0826F2" w:rsidRPr="00792FDD" w14:paraId="54FB3461" w14:textId="77777777" w:rsidTr="00F77E6D">
                    <w:tc>
                      <w:tcPr>
                        <w:tcW w:w="2558" w:type="dxa"/>
                      </w:tcPr>
                      <w:p w14:paraId="5582CD25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FA3908B">
                            <v:shape id="_x0000_i1259" type="#_x0000_t75" style="width:76.55pt;height:28.5pt" o:ole="">
                              <v:imagedata r:id="rId476" o:title=""/>
                            </v:shape>
                            <o:OLEObject Type="Embed" ProgID="Equation.DSMT4" ShapeID="_x0000_i1259" DrawAspect="Content" ObjectID="_1807934419" r:id="rId477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604E613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10ECF100">
                            <v:shape id="_x0000_i1260" type="#_x0000_t75" style="width:76.55pt;height:28.5pt" o:ole="">
                              <v:imagedata r:id="rId478" o:title=""/>
                            </v:shape>
                            <o:OLEObject Type="Embed" ProgID="Equation.DSMT4" ShapeID="_x0000_i1260" DrawAspect="Content" ObjectID="_1807934420" r:id="rId479"/>
                          </w:object>
                        </w:r>
                      </w:p>
                    </w:tc>
                  </w:tr>
                  <w:tr w:rsidR="000826F2" w:rsidRPr="00792FDD" w14:paraId="6E143DDA" w14:textId="77777777" w:rsidTr="00F77E6D">
                    <w:tc>
                      <w:tcPr>
                        <w:tcW w:w="2558" w:type="dxa"/>
                      </w:tcPr>
                      <w:p w14:paraId="44154009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6CE651EE">
                            <v:shape id="_x0000_i1261" type="#_x0000_t75" style="width:87.05pt;height:28.5pt" o:ole="">
                              <v:imagedata r:id="rId480" o:title=""/>
                            </v:shape>
                            <o:OLEObject Type="Embed" ProgID="Equation.DSMT4" ShapeID="_x0000_i1261" DrawAspect="Content" ObjectID="_1807934421" r:id="rId48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E466817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5AE21BDC">
                            <v:shape id="_x0000_i1262" type="#_x0000_t75" style="width:60pt;height:28.5pt" o:ole="">
                              <v:imagedata r:id="rId482" o:title=""/>
                            </v:shape>
                            <o:OLEObject Type="Embed" ProgID="Equation.DSMT4" ShapeID="_x0000_i1262" DrawAspect="Content" ObjectID="_1807934422" r:id="rId483"/>
                          </w:object>
                        </w:r>
                      </w:p>
                    </w:tc>
                  </w:tr>
                </w:tbl>
                <w:p w14:paraId="1995CC02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AC305A4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962B14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4800" behindDoc="0" locked="0" layoutInCell="1" allowOverlap="1" wp14:anchorId="5F09DB0B" wp14:editId="18251E59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639" name="Group 6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04241664" name="Group 504241664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504241665" name="Group 504241665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504241666" name="Straight Arrow Connector 504241666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7" name="Straight Connector 504241667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8" name="Straight Connector 504241668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9" name="Straight Connector 504241669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0" name="Straight Connector 504241670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1" name="Straight Connector 504241671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2" name="Straight Connector 5042416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3" name="Straight Connector 504241673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4" name="Text Box 504241674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C344C9B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5" name="Text Box 504241675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2832AD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6" name="Text Box 504241676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EA1458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7" name="Text Box 504241677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446144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8" name="Text Box 504241678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32A95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9" name="Text Box 504241679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392E320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0" name="Text Box 504241680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A2D8735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1" name="Oval 504241681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2" name="Oval 504241682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3" name="Text Box 504241683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A529217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4" name="Text Box 504241684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28AADC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04241685" name="Straight Connector 504241685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4241687" name="Text Box 504241687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3E2F3E" w14:textId="77777777" w:rsidR="00F77E6D" w:rsidRPr="0027210E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5F09DB0B" id="Group 639" o:spid="_x0000_s1323" style="position:absolute;left:0;text-align:left;margin-left:-4.9pt;margin-top:13.8pt;width:264.45pt;height:47.1pt;z-index:251724800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">
                            <v:group id="Group 504241664" o:spid="_x0000_s1324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">
                              <v:group id="Group 504241665" o:spid="_x0000_s1325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">
                                <v:shape id="Straight Arrow Connector 504241666" o:spid="_x0000_s1326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" strokecolor="windowText">
                                  <v:stroke startarrow="open" endarrow="open"/>
                                </v:shape>
                                <v:line id="Straight Connector 504241667" o:spid="_x0000_s1327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" strokecolor="windowText"/>
                                <v:line id="Straight Connector 504241668" o:spid="_x0000_s1328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" strokecolor="windowText"/>
                                <v:line id="Straight Connector 504241669" o:spid="_x0000_s1329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" strokecolor="windowText"/>
                                <v:line id="Straight Connector 504241670" o:spid="_x0000_s1330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" strokecolor="windowText"/>
                                <v:line id="Straight Connector 504241671" o:spid="_x0000_s1331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" strokecolor="windowText"/>
                                <v:line id="Straight Connector 504241672" o:spid="_x0000_s1332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" strokecolor="windowText"/>
                                <v:line id="Straight Connector 504241673" o:spid="_x0000_s1333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" strokecolor="windowText"/>
                                <v:shape id="Text Box 504241674" o:spid="_x0000_s1334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1C344C9B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5" o:spid="_x0000_s1335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42832AD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6" o:spid="_x0000_s1336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7EA1458E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7" o:spid="_x0000_s1337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0446144E" w14:textId="77777777" w:rsidR="00F77E6D" w:rsidRPr="0027210E" w:rsidRDefault="00F77E6D" w:rsidP="000826F2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504241678" o:spid="_x0000_s1338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832A95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9" o:spid="_x0000_s1339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3392E320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0" o:spid="_x0000_s1340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" filled="f" stroked="f" strokeweight=".5pt">
                                  <v:textbox>
                                    <w:txbxContent>
                                      <w:p w14:paraId="5A2D8735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504241681" o:spid="_x0000_s1341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oval id="Oval 504241682" o:spid="_x0000_s1342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shape id="Text Box 504241683" o:spid="_x0000_s1343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2A529217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4" o:spid="_x0000_s1344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7A28AADC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504241685" o:spid="_x0000_s1345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" strokecolor="windowText"/>
                            </v:group>
                            <v:shape id="Text Box 504241687" o:spid="_x0000_s1346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03E2F3E" w14:textId="77777777" w:rsidR="00F77E6D" w:rsidRPr="0027210E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توجه به محور زیر: </w:t>
                  </w:r>
                </w:p>
                <w:p w14:paraId="38FF64C6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</w:p>
                <w:p w14:paraId="38C9D6D9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32441148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05EF805B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7857D7D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2F539F44">
                            <v:shape id="_x0000_i1263" type="#_x0000_t75" style="width:18.75pt;height:18.75pt" o:ole="">
                              <v:imagedata r:id="rId484" o:title=""/>
                            </v:shape>
                            <o:OLEObject Type="Embed" ProgID="Equation.DSMT4" ShapeID="_x0000_i1263" DrawAspect="Content" ObjectID="_1807934423" r:id="rId48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5CFF2C8A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3611AD19">
                            <v:shape id="_x0000_i1264" type="#_x0000_t75" style="width:21.75pt;height:16.5pt" o:ole="">
                              <v:imagedata r:id="rId486" o:title=""/>
                            </v:shape>
                            <o:OLEObject Type="Embed" ProgID="Equation.DSMT4" ShapeID="_x0000_i1264" DrawAspect="Content" ObjectID="_1807934424" r:id="rId48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445C8C37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5F2A772A">
                            <v:shape id="_x0000_i1265" type="#_x0000_t75" style="width:19.5pt;height:16.5pt" o:ole="">
                              <v:imagedata r:id="rId488" o:title=""/>
                            </v:shape>
                            <o:OLEObject Type="Embed" ProgID="Equation.DSMT4" ShapeID="_x0000_i1265" DrawAspect="Content" ObjectID="_1807934425" r:id="rId48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7BEAE8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7B2A735A">
                            <v:shape id="_x0000_i1266" type="#_x0000_t75" style="width:16.5pt;height:15.75pt" o:ole="">
                              <v:imagedata r:id="rId490" o:title=""/>
                            </v:shape>
                            <o:OLEObject Type="Embed" ProgID="Equation.DSMT4" ShapeID="_x0000_i1266" DrawAspect="Content" ObjectID="_1807934426" r:id="rId491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01BCDC4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7C0F99C8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55B1C692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26982F85">
                            <v:shape id="_x0000_i1267" type="#_x0000_t75" style="width:24.75pt;height:15.75pt" o:ole="">
                              <v:imagedata r:id="rId492" o:title=""/>
                            </v:shape>
                            <o:OLEObject Type="Embed" ProgID="Equation.DSMT4" ShapeID="_x0000_i1267" DrawAspect="Content" ObjectID="_1807934427" r:id="rId49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201BBE3C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63C37B">
                            <v:shape id="_x0000_i1268" type="#_x0000_t75" style="width:24pt;height:16.5pt" o:ole="">
                              <v:imagedata r:id="rId494" o:title=""/>
                            </v:shape>
                            <o:OLEObject Type="Embed" ProgID="Equation.DSMT4" ShapeID="_x0000_i1268" DrawAspect="Content" ObjectID="_1807934428" r:id="rId49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35DCC8D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094F0813">
                            <v:shape id="_x0000_i1269" type="#_x0000_t75" style="width:24.75pt;height:16.5pt" o:ole="">
                              <v:imagedata r:id="rId496" o:title=""/>
                            </v:shape>
                            <o:OLEObject Type="Embed" ProgID="Equation.DSMT4" ShapeID="_x0000_i1269" DrawAspect="Content" ObjectID="_1807934429" r:id="rId49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07D256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F571D5">
                            <v:shape id="_x0000_i1270" type="#_x0000_t75" style="width:24pt;height:15.75pt" o:ole="">
                              <v:imagedata r:id="rId498" o:title=""/>
                            </v:shape>
                            <o:OLEObject Type="Embed" ProgID="Equation.DSMT4" ShapeID="_x0000_i1270" DrawAspect="Content" ObjectID="_1807934430" r:id="rId49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D8B798D" w14:textId="77777777" w:rsidR="000826F2" w:rsidRPr="00166AE6" w:rsidRDefault="000826F2" w:rsidP="00F77E6D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1F94AF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BC425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:rsidRPr="00166AE6" w14:paraId="0510467F" w14:textId="77777777" w:rsidTr="00F77E6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0F48D9D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E1CC34E">
                            <v:shape id="_x0000_i1271" type="#_x0000_t75" style="width:40.5pt;height:23.25pt" o:ole="">
                              <v:imagedata r:id="rId500" o:title=""/>
                            </v:shape>
                            <o:OLEObject Type="Embed" ProgID="Equation.DSMT4" ShapeID="_x0000_i1271" DrawAspect="Content" ObjectID="_1807934431" r:id="rId501"/>
                          </w:object>
                        </w:r>
                      </w:p>
                      <w:p w14:paraId="78D9103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48BA18BA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A4F563C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0AC103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3F7E93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220E8A0B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26537130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A29FB3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796DFA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2D29E51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045D56F2" w14:textId="77777777" w:rsidTr="00F77E6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5C6D2B09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107D79C1">
                            <v:shape id="_x0000_i1272" type="#_x0000_t75" style="width:44.25pt;height:23.25pt" o:ole="">
                              <v:imagedata r:id="rId502" o:title=""/>
                            </v:shape>
                            <o:OLEObject Type="Embed" ProgID="Equation.DSMT4" ShapeID="_x0000_i1272" DrawAspect="Content" ObjectID="_1807934432" r:id="rId503"/>
                          </w:object>
                        </w:r>
                      </w:p>
                      <w:p w14:paraId="6318DB3F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E47BE94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4B9FFE11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3E2A78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9416EE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3DF00B5F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4166EB8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465DFD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3487652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3CF0FE6C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274AD7F6" w14:textId="77777777" w:rsidTr="00F77E6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BDD300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38B4A29A">
                            <v:shape id="_x0000_i1273" type="#_x0000_t75" style="width:47.25pt;height:23.25pt" o:ole="">
                              <v:imagedata r:id="rId504" o:title=""/>
                            </v:shape>
                            <o:OLEObject Type="Embed" ProgID="Equation.DSMT4" ShapeID="_x0000_i1273" DrawAspect="Content" ObjectID="_1807934433" r:id="rId505"/>
                          </w:object>
                        </w:r>
                      </w:p>
                      <w:p w14:paraId="3F87185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D910152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CBC844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2AD7F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1AB8EC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554F4446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5EEC73E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026C82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AD916D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5CFB1469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D4BCDB5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7CB3B235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3697E833" w14:textId="77777777" w:rsidR="000826F2" w:rsidRPr="001C15F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14C8989D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8F624C4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0826F2" w:rsidRPr="00662518" w14:paraId="7733A465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5ED2F13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58659F84" w14:textId="77777777" w:rsidTr="00F77E6D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0826F2" w:rsidRPr="00CC1410" w14:paraId="0C2F90BE" w14:textId="77777777" w:rsidTr="00F77E6D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36B540" w14:textId="77777777" w:rsidR="000826F2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چهارم: </w:t>
                  </w:r>
                </w:p>
                <w:p w14:paraId="34D403C9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پنجم 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A1FDF3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5983B81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0826F2" w:rsidRPr="00CC1410" w14:paraId="64CEE6A8" w14:textId="77777777" w:rsidTr="00F77E6D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D08A7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147DEDFC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65BB41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5824" behindDoc="0" locked="0" layoutInCell="1" allowOverlap="1" wp14:anchorId="6309FEA4" wp14:editId="117AD045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504241688" name="Group 50424168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504241689" name="Group 504241689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504241690" name="Group 504241690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504241691" name="Group 504241691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504241692" name="Group 504241692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504241693" name="Group 50424169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504241694" name="Right Triangle 50424169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695" name="Rectangle 50424169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696" name="Group 504241696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697" name="Group 504241697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698" name="Straight Arrow Connector 504241698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699" name="Straight Connector 504241699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0" name="Straight Connector 504241700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1" name="Straight Connector 504241701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2" name="Straight Connector 504241702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3" name="Straight Connector 504241703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4" name="Straight Connector 504241704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5" name="Straight Connector 504241705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04241706" name="Text Box 50424170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3437C2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7" name="Text Box 50424170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5036BC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8" name="Text Box 50424170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52D59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9" name="Text Box 50424170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CCFA6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0" name="Text Box 50424171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E11DEC2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1" name="Text Box 50424171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F5A955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2" name="Text Box 50424171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093C0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504241713" name="Block Arc 504241713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04241714" name="Text Box 504241714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38C7927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04241715" name="Text Box 504241715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29E8418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04241716" name="Oval 504241716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309FEA4" id="Group 504241688" o:spid="_x0000_s1347" style="position:absolute;left:0;text-align:left;margin-left:4.15pt;margin-top:1.95pt;width:233.1pt;height:68.75pt;z-index:251725824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">
                                  <v:group id="Group 504241689" o:spid="_x0000_s13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">
                                    <v:group id="Group 504241690" o:spid="_x0000_s13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">
                                      <v:group id="Group 504241691" o:spid="_x0000_s13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">
                                        <v:group id="Group 504241692" o:spid="_x0000_s13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">
                                          <v:group id="Group 504241693" o:spid="_x0000_s13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">
                                            <v:shape id="Right Triangle 504241694" o:spid="_x0000_s13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" filled="f" strokecolor="windowText" strokeweight="1pt"/>
                                            <v:rect id="Rectangle 504241695" o:spid="_x0000_s13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" filled="f" strokecolor="windowText" strokeweight="1pt"/>
                                          </v:group>
                                          <v:group id="Group 504241696" o:spid="_x0000_s13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">
                                            <v:group id="Group 504241697" o:spid="_x0000_s13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">
                                              <v:shape id="Straight Arrow Connector 504241698" o:spid="_x0000_s13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" strokecolor="windowText">
                                                <v:stroke startarrow="open" endarrow="open"/>
                                              </v:shape>
                                              <v:line id="Straight Connector 504241699" o:spid="_x0000_s13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" strokecolor="windowText"/>
                                              <v:line id="Straight Connector 504241700" o:spid="_x0000_s13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" strokecolor="windowText"/>
                                              <v:line id="Straight Connector 504241701" o:spid="_x0000_s13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" strokecolor="windowText"/>
                                              <v:line id="Straight Connector 504241702" o:spid="_x0000_s13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" strokecolor="windowText"/>
                                              <v:line id="Straight Connector 504241703" o:spid="_x0000_s13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" strokecolor="windowText"/>
                                              <v:line id="Straight Connector 504241704" o:spid="_x0000_s13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" strokecolor="windowText"/>
                                              <v:line id="Straight Connector 504241705" o:spid="_x0000_s13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" strokecolor="windowText"/>
                                            </v:group>
                                            <v:shape id="Text Box 504241706" o:spid="_x0000_s13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3437C2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7" o:spid="_x0000_s13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E5036BC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8" o:spid="_x0000_s13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" filled="f" stroked="f" strokeweight=".5pt">
                                              <v:textbox>
                                                <w:txbxContent>
                                                  <w:p w14:paraId="452D59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9" o:spid="_x0000_s13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1CCFA6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0" o:spid="_x0000_s13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E11DEC2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1" o:spid="_x0000_s13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2F5A955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2" o:spid="_x0000_s13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07093C0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504241713" o:spid="_x0000_s13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504241714" o:spid="_x0000_s1373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38C7927E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504241715" o:spid="_x0000_s13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" filled="f" stroked="f" strokeweight=".5pt">
                                      <v:textbox>
                                        <w:txbxContent>
                                          <w:p w14:paraId="029E8418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504241716" o:spid="_x0000_s13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719BD0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175EFD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6848" behindDoc="0" locked="0" layoutInCell="1" allowOverlap="1" wp14:anchorId="2F948FC1" wp14:editId="715BAACA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504241717" name="Group 50424171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504241718" name="Group 504241718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504241719" name="Group 504241719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504241720" name="Group 504241720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504241721" name="Group 504241721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504241722" name="Group 504241722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504241723" name="Right Triangle 504241723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24" name="Rectangle 504241724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725" name="Group 504241725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726" name="Group 504241726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727" name="Straight Arrow Connector 504241727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2" name="Straight Connector 77363072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3" name="Straight Connector 77363073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4" name="Straight Connector 77363074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5" name="Straight Connector 77363075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6" name="Straight Connector 77363076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7" name="Straight Connector 77363077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8" name="Straight Connector 77363078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7363079" name="Text Box 77363079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6CA1D64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0" name="Text Box 77363080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4C5AE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1" name="Text Box 77363081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D360C0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2" name="Text Box 77363082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AF045E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3" name="Text Box 77363083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34F4D06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4" name="Text Box 77363084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E08504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5" name="Text Box 77363085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177078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7363086" name="Block Arc 77363086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7363087" name="Text Box 77363087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84CAE1B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77363088" name="Text Box 77363088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084F3EF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7363089" name="Oval 77363089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F948FC1" id="Group 504241717" o:spid="_x0000_s1376" style="position:absolute;left:0;text-align:left;margin-left:1.15pt;margin-top:28.25pt;width:233.05pt;height:65.4pt;z-index:251726848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">
                                  <v:group id="Group 504241718" o:spid="_x0000_s1377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">
                                    <v:group id="Group 504241719" o:spid="_x0000_s1378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">
                                      <v:group id="Group 504241720" o:spid="_x0000_s1379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">
                                        <v:group id="Group 504241721" o:spid="_x0000_s1380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">
                                          <v:group id="Group 504241722" o:spid="_x0000_s1381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">
                                            <v:shape id="Right Triangle 504241723" o:spid="_x0000_s1382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" filled="f" strokecolor="windowText" strokeweight="1pt"/>
                                            <v:rect id="Rectangle 504241724" o:spid="_x0000_s1383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" filled="f" strokecolor="windowText" strokeweight="1pt"/>
                                          </v:group>
                                          <v:group id="Group 504241725" o:spid="_x0000_s1384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">
                                            <v:group id="Group 504241726" o:spid="_x0000_s1385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">
                                              <v:shape id="Straight Arrow Connector 504241727" o:spid="_x0000_s1386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" strokecolor="windowText">
                                                <v:stroke startarrow="open" endarrow="open"/>
                                              </v:shape>
                                              <v:line id="Straight Connector 77363072" o:spid="_x0000_s138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" strokecolor="windowText"/>
                                              <v:line id="Straight Connector 77363073" o:spid="_x0000_s138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" strokecolor="windowText"/>
                                              <v:line id="Straight Connector 77363074" o:spid="_x0000_s138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" strokecolor="windowText"/>
                                              <v:line id="Straight Connector 77363075" o:spid="_x0000_s139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" strokecolor="windowText"/>
                                              <v:line id="Straight Connector 77363076" o:spid="_x0000_s139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" strokecolor="windowText"/>
                                              <v:line id="Straight Connector 77363077" o:spid="_x0000_s139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" strokecolor="windowText"/>
                                              <v:line id="Straight Connector 77363078" o:spid="_x0000_s139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" strokecolor="windowText"/>
                                            </v:group>
                                            <v:shape id="Text Box 77363079" o:spid="_x0000_s1394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6CA1D64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0" o:spid="_x0000_s1395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" filled="f" stroked="f" strokeweight=".5pt">
                                              <v:textbox>
                                                <w:txbxContent>
                                                  <w:p w14:paraId="074C5AE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1" o:spid="_x0000_s1396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D360C0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2" o:spid="_x0000_s1397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34AF045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3" o:spid="_x0000_s1398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34F4D06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4" o:spid="_x0000_s1399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E08504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5" o:spid="_x0000_s1400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3177078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77363086" o:spid="_x0000_s1401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77363087" o:spid="_x0000_s1402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284CAE1B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77363088" o:spid="_x0000_s1403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14:paraId="0084F3EF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77363089" o:spid="_x0000_s1404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A75B60F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3E1F93D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C77A14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7472280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0D6357D" w14:textId="77777777" w:rsidR="000826F2" w:rsidRPr="00E40DAC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826F2" w:rsidRPr="00CC1410" w14:paraId="40326956" w14:textId="77777777" w:rsidTr="000826F2">
              <w:trPr>
                <w:trHeight w:val="60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73AA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EF90D49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206A5AEC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04CEBE59">
                            <v:shape id="_x0000_i1274" type="#_x0000_t75" style="width:52.5pt;height:20.25pt" o:ole="">
                              <v:imagedata r:id="rId506" o:title=""/>
                            </v:shape>
                            <o:OLEObject Type="Embed" ProgID="Equation.DSMT4" ShapeID="_x0000_i1274" DrawAspect="Content" ObjectID="_1807934434" r:id="rId507"/>
                          </w:object>
                        </w:r>
                      </w:p>
                      <w:p w14:paraId="2B2EDB3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7872" behindDoc="0" locked="0" layoutInCell="1" allowOverlap="1" wp14:anchorId="64B3F2C1" wp14:editId="6674BB31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77363090" name="Group 7736309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091" name="Group 7736309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092" name="Straight Arrow Connector 7736309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3" name="Straight Connector 7736309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4" name="Straight Connector 7736309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5" name="Straight Connector 7736309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6" name="Straight Connector 7736309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7" name="Straight Connector 7736309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8" name="Straight Connector 7736309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9" name="Straight Connector 7736309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00" name="Text Box 7736310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E605F5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1" name="Text Box 7736310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8ADB8B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2" name="Text Box 7736310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5B2F8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3" name="Text Box 7736310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5AA79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4" name="Text Box 7736310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63BFF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5" name="Text Box 7736310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89E27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6" name="Text Box 7736310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533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3F2C1" id="Group 77363090" o:spid="_x0000_s1405" style="position:absolute;left:0;text-align:left;margin-left:3pt;margin-top:16.4pt;width:233.05pt;height:30.9pt;z-index:251727872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">
                                  <v:group id="Group 77363091" o:spid="_x0000_s140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">
                                    <v:shape id="Straight Arrow Connector 77363092" o:spid="_x0000_s140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093" o:spid="_x0000_s140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" strokecolor="windowText"/>
                                    <v:line id="Straight Connector 77363094" o:spid="_x0000_s140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" strokecolor="windowText"/>
                                    <v:line id="Straight Connector 77363095" o:spid="_x0000_s141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" strokecolor="windowText"/>
                                    <v:line id="Straight Connector 77363096" o:spid="_x0000_s141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" strokecolor="windowText"/>
                                    <v:line id="Straight Connector 77363097" o:spid="_x0000_s141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" strokecolor="windowText"/>
                                    <v:line id="Straight Connector 77363098" o:spid="_x0000_s141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" strokecolor="windowText"/>
                                    <v:line id="Straight Connector 77363099" o:spid="_x0000_s141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" strokecolor="windowText"/>
                                  </v:group>
                                  <v:shape id="Text Box 77363100" o:spid="_x0000_s141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0DE605F5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1" o:spid="_x0000_s141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48ADB8B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2" o:spid="_x0000_s141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9x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yiG16PwBuT8CQAA//8DAFBLAQItABQABgAIAAAAIQDb4fbL7gAAAIUBAAATAAAA&#10;AAAAAAAAAAAAAAAAAABbQ29udGVudF9UeXBlc10ueG1sUEsBAi0AFAAGAAgAAAAhAFr0LFu/AAAA&#10;FQEAAAsAAAAAAAAAAAAAAAAAHwEAAF9yZWxzLy5yZWxzUEsBAi0AFAAGAAgAAAAhAIMar3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F5B2F8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3" o:spid="_x0000_s141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165AA79C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04" o:spid="_x0000_s141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63BFF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5" o:spid="_x0000_s142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3F89E27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6" o:spid="_x0000_s142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7BE533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F9B96E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2EFE29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37F7C8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0A690BFD">
                            <v:shape id="_x0000_i1275" type="#_x0000_t75" style="width:40.5pt;height:20.25pt" o:ole="">
                              <v:imagedata r:id="rId508" o:title=""/>
                            </v:shape>
                            <o:OLEObject Type="Embed" ProgID="Equation.DSMT4" ShapeID="_x0000_i1275" DrawAspect="Content" ObjectID="_1807934435" r:id="rId509"/>
                          </w:object>
                        </w:r>
                      </w:p>
                      <w:p w14:paraId="0CD99DD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8896" behindDoc="0" locked="0" layoutInCell="1" allowOverlap="1" wp14:anchorId="273E21EA" wp14:editId="15A7E30E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07" name="Group 77363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08" name="Group 7736310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09" name="Straight Arrow Connector 7736310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0" name="Straight Connector 7736311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1" name="Straight Connector 7736311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2" name="Straight Connector 7736311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3" name="Straight Connector 7736311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4" name="Straight Connector 7736311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5" name="Straight Connector 7736311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6" name="Straight Connector 7736311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17" name="Text Box 7736311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A66BC4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18" name="Text Box 7736311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C1286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0" name="Text Box 7736312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A8FE2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1" name="Text Box 7736312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498FCB1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2" name="Text Box 7736312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83468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3" name="Text Box 7736312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3DEB4A8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4" name="Text Box 7736312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75247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73E21EA" id="Group 77363107" o:spid="_x0000_s1422" style="position:absolute;left:0;text-align:left;margin-left:4.15pt;margin-top:13.8pt;width:233.05pt;height:30.9pt;z-index:25172889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">
                                  <v:group id="Group 77363108" o:spid="_x0000_s142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">
                                    <v:shape id="Straight Arrow Connector 77363109" o:spid="_x0000_s142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110" o:spid="_x0000_s142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" strokecolor="windowText"/>
                                    <v:line id="Straight Connector 77363111" o:spid="_x0000_s142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MJ2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" strokecolor="windowText"/>
                                    <v:line id="Straight Connector 77363112" o:spid="_x0000_s142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" strokecolor="windowText"/>
                                    <v:line id="Straight Connector 77363113" o:spid="_x0000_s142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vma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" strokecolor="windowText"/>
                                    <v:line id="Straight Connector 77363114" o:spid="_x0000_s142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" strokecolor="windowText"/>
                                    <v:line id="Straight Connector 77363115" o:spid="_x0000_s143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" strokecolor="windowText"/>
                                    <v:line id="Straight Connector 77363116" o:spid="_x0000_s143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oC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" strokecolor="windowText"/>
                                  </v:group>
                                  <v:shape id="Text Box 77363117" o:spid="_x0000_s143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1A66BC4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18" o:spid="_x0000_s143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EC1286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0" o:spid="_x0000_s143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" filled="f" stroked="f" strokeweight=".5pt">
                                    <v:textbox>
                                      <w:txbxContent>
                                        <w:p w14:paraId="5BA8FE2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1" o:spid="_x0000_s143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498FCB1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22" o:spid="_x0000_s143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/MR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ziG16PwBuT8CQAA//8DAFBLAQItABQABgAIAAAAIQDb4fbL7gAAAIUBAAATAAAA&#10;AAAAAAAAAAAAAAAAAABbQ29udGVudF9UeXBlc10ueG1sUEsBAi0AFAAGAAgAAAAhAFr0LFu/AAAA&#10;FQEAAAsAAAAAAAAAAAAAAAAAHwEAAF9yZWxzLy5yZWxzUEsBAi0AFAAGAAgAAAAhAMiv8x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B83468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3" o:spid="_x0000_s143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3DEB4A8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4" o:spid="_x0000_s143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75247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389F81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670E58B0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79C023A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7AFDB077">
                            <v:shape id="_x0000_i1276" type="#_x0000_t75" style="width:42.75pt;height:20.25pt" o:ole="">
                              <v:imagedata r:id="rId510" o:title=""/>
                            </v:shape>
                            <o:OLEObject Type="Embed" ProgID="Equation.DSMT4" ShapeID="_x0000_i1276" DrawAspect="Content" ObjectID="_1807934436" r:id="rId511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9920" behindDoc="0" locked="0" layoutInCell="1" allowOverlap="1" wp14:anchorId="64BE49C7" wp14:editId="7321523F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25" name="Group 773631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26" name="Group 77363126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27" name="Straight Arrow Connector 77363127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8" name="Straight Connector 77363128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9" name="Straight Connector 77363129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0" name="Straight Connector 77363130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1" name="Straight Connector 77363131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2" name="Straight Connector 77363132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3" name="Straight Connector 77363133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4" name="Straight Connector 77363134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35" name="Text Box 77363135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6CB780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2" name="Text Box 1792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AEC8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3" name="Text Box 1793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3323E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4" name="Text Box 1794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46086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5" name="Text Box 1795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E8DE4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6" name="Text Box 1796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76A0DA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7" name="Text Box 1797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CCC82A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E49C7" id="Group 77363125" o:spid="_x0000_s1439" style="position:absolute;margin-left:4.15pt;margin-top:36.2pt;width:233.05pt;height:30.9pt;z-index:25172992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">
                                  <v:group id="Group 77363126" o:spid="_x0000_s144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">
                                    <v:shape id="Straight Arrow Connector 77363127" o:spid="_x0000_s144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" strokecolor="windowText">
                                      <v:stroke startarrow="open" endarrow="open"/>
                                    </v:shape>
                                    <v:line id="Straight Connector 77363128" o:spid="_x0000_s144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" strokecolor="windowText"/>
                                    <v:line id="Straight Connector 77363129" o:spid="_x0000_s144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" strokecolor="windowText"/>
                                    <v:line id="Straight Connector 77363130" o:spid="_x0000_s144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" strokecolor="windowText"/>
                                    <v:line id="Straight Connector 77363131" o:spid="_x0000_s144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4W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" strokecolor="windowText"/>
                                    <v:line id="Straight Connector 77363132" o:spid="_x0000_s144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" strokecolor="windowText"/>
                                    <v:line id="Straight Connector 77363133" o:spid="_x0000_s144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" strokecolor="windowText"/>
                                    <v:line id="Straight Connector 77363134" o:spid="_x0000_s144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" strokecolor="windowText"/>
                                  </v:group>
                                  <v:shape id="Text Box 77363135" o:spid="_x0000_s144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36CB780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2" o:spid="_x0000_s145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TW4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T95j+P8mnCBnfwAAAP//AwBQSwECLQAUAAYACAAAACEA2+H2y+4AAACFAQAAEwAAAAAAAAAA&#10;AAAAAAAAAAAAW0NvbnRlbnRfVHlwZXNdLnhtbFBLAQItABQABgAIAAAAIQBa9CxbvwAAABUBAAAL&#10;AAAAAAAAAAAAAAAAAB8BAABfcmVscy8ucmVsc1BLAQItABQABgAIAAAAIQBsdTW4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DAEC8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3" o:spid="_x0000_s145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ZAjxgAAAN0AAAAPAAAAZHJzL2Rvd25yZXYueG1sRE9Na8JA&#10;EL0L/Q/LFLzppoq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AzmQI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93323E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4" o:spid="_x0000_s145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hXxgAAAN0AAAAPAAAAZHJzL2Rvd25yZXYueG1sRE9Na8JA&#10;EL0L/Q/LFLzppqK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jNAIV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460862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795" o:spid="_x0000_s145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BE8DE47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6" o:spid="_x0000_s145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76A0DA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7" o:spid="_x0000_s145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CCC82A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5CDF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C6D4E2D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7167B0FA">
                            <v:shape id="_x0000_i1277" type="#_x0000_t75" style="width:27.75pt;height:20.25pt" o:ole="">
                              <v:imagedata r:id="rId512" o:title=""/>
                            </v:shape>
                            <o:OLEObject Type="Embed" ProgID="Equation.DSMT4" ShapeID="_x0000_i1277" DrawAspect="Content" ObjectID="_1807934437" r:id="rId513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0944" behindDoc="0" locked="0" layoutInCell="1" allowOverlap="1" wp14:anchorId="605D3DDC" wp14:editId="741B0E3D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1798" name="Group 179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1799" name="Group 1799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1800" name="Straight Arrow Connector 1800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1" name="Straight Connector 1801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2" name="Straight Connector 1802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3" name="Straight Connector 1803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4" name="Straight Connector 1804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5" name="Straight Connector 1805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6" name="Straight Connector 1806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7" name="Straight Connector 1807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08" name="Text Box 1808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574E9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09" name="Text Box 1809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621F04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0" name="Text Box 181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077A23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1" name="Text Box 181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A7BE22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2" name="Text Box 181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9C093A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3" name="Text Box 181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0B0E4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4" name="Text Box 181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86241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05D3DDC" id="Group 1798" o:spid="_x0000_s1456" style="position:absolute;margin-left:3.55pt;margin-top:33.7pt;width:233.05pt;height:30.9pt;z-index:25173094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">
                                  <v:group id="Group 1799" o:spid="_x0000_s14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              <v:shape id="Straight Arrow Connector 1800" o:spid="_x0000_s14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1801" o:spid="_x0000_s14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" strokecolor="windowText"/>
                                    <v:line id="Straight Connector 1802" o:spid="_x0000_s14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" strokecolor="windowText"/>
                                    <v:line id="Straight Connector 1803" o:spid="_x0000_s14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" strokecolor="windowText"/>
                                    <v:line id="Straight Connector 1804" o:spid="_x0000_s14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" strokecolor="windowText"/>
                                    <v:line id="Straight Connector 1805" o:spid="_x0000_s14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" strokecolor="windowText"/>
                                    <v:line id="Straight Connector 1806" o:spid="_x0000_s14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" strokecolor="windowText"/>
                                    <v:line id="Straight Connector 1807" o:spid="_x0000_s14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IXJwwAAAN0AAAAPAAAAZHJzL2Rvd25yZXYueG1sRE9Ni8Iw&#10;EL0L+x/CCF5EUxdxSz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YTSFycMAAADdAAAADwAA&#10;AAAAAAAAAAAAAAAHAgAAZHJzL2Rvd25yZXYueG1sUEsFBgAAAAADAAMAtwAAAPcCAAAAAA==&#10;" strokecolor="windowText"/>
                                  </v:group>
                                  <v:shape id="Text Box 1808" o:spid="_x0000_s14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OD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ngyjcygl48AQAA//8DAFBLAQItABQABgAIAAAAIQDb4fbL7gAAAIUBAAATAAAAAAAA&#10;AAAAAAAAAAAAAABbQ29udGVudF9UeXBlc10ueG1sUEsBAi0AFAAGAAgAAAAhAFr0LFu/AAAAFQEA&#10;AAsAAAAAAAAAAAAAAAAAHwEAAF9yZWxzLy5yZWxzUEsBAi0AFAAGAAgAAAAhABMjA4P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574E9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09" o:spid="_x0000_s14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YYxQAAAN0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hy9w/WbcIJc/gMAAP//AwBQSwECLQAUAAYACAAAACEA2+H2y+4AAACFAQAAEwAAAAAAAAAA&#10;AAAAAAAAAAAAW0NvbnRlbnRfVHlwZXNdLnhtbFBLAQItABQABgAIAAAAIQBa9CxbvwAAABUBAAAL&#10;AAAAAAAAAAAAAAAAAB8BAABfcmVscy8ucmVsc1BLAQItABQABgAIAAAAIQB8b6YY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5621F04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0" o:spid="_x0000_s14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077A23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1" o:spid="_x0000_s14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A7BE227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812" o:spid="_x0000_s14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9C093A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3" o:spid="_x0000_s14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cvxQAAAN0AAAAPAAAAZHJzL2Rvd25yZXYueG1sRE9La8JA&#10;EL4L/Q/LFHrTTVIs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CYXgcv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0B0E4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4" o:spid="_x0000_s14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59bxQAAAN0AAAAPAAAAZHJzL2Rvd25yZXYueG1sRE9La8JA&#10;EL4L/Q/LFHrTTUIt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AXt59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F86241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E0851AF" w14:textId="77777777" w:rsidR="000826F2" w:rsidRPr="001B6BB4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30207AC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FFDC03" w14:textId="77777777" w:rsidR="000826F2" w:rsidRPr="00CE1707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0"/>
                    <w:gridCol w:w="2477"/>
                  </w:tblGrid>
                  <w:tr w:rsidR="000826F2" w:rsidRPr="006C6D45" w14:paraId="13F6AD97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3AA83BC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31FD4874">
                            <v:shape id="_x0000_i1278" type="#_x0000_t75" style="width:66.75pt;height:20.25pt" o:ole="">
                              <v:imagedata r:id="rId514" o:title=""/>
                            </v:shape>
                            <o:OLEObject Type="Embed" ProgID="Equation.DSMT4" ShapeID="_x0000_i1278" DrawAspect="Content" ObjectID="_1807934438" r:id="rId515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30A0F3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5CD157B1">
                            <v:shape id="_x0000_i1279" type="#_x0000_t75" style="width:66.75pt;height:20.25pt" o:ole="">
                              <v:imagedata r:id="rId516" o:title=""/>
                            </v:shape>
                            <o:OLEObject Type="Embed" ProgID="Equation.DSMT4" ShapeID="_x0000_i1279" DrawAspect="Content" ObjectID="_1807934439" r:id="rId517"/>
                          </w:object>
                        </w:r>
                      </w:p>
                    </w:tc>
                  </w:tr>
                  <w:tr w:rsidR="000826F2" w:rsidRPr="006C6D45" w14:paraId="13D95FDD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96E2FF3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661DFB10">
                            <v:shape id="_x0000_i1280" type="#_x0000_t75" style="width:67.45pt;height:19.5pt" o:ole="">
                              <v:imagedata r:id="rId518" o:title=""/>
                            </v:shape>
                            <o:OLEObject Type="Embed" ProgID="Equation.DSMT4" ShapeID="_x0000_i1280" DrawAspect="Content" ObjectID="_1807934440" r:id="rId51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32830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273585E2">
                            <v:shape id="_x0000_i1281" type="#_x0000_t75" style="width:55.5pt;height:40.5pt" o:ole="">
                              <v:imagedata r:id="rId520" o:title=""/>
                            </v:shape>
                            <o:OLEObject Type="Embed" ProgID="Equation.DSMT4" ShapeID="_x0000_i1281" DrawAspect="Content" ObjectID="_1807934441" r:id="rId521"/>
                          </w:object>
                        </w:r>
                      </w:p>
                    </w:tc>
                  </w:tr>
                  <w:tr w:rsidR="000826F2" w:rsidRPr="006C6D45" w14:paraId="7FB3CE9F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153F5D3B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B5DE640">
                            <v:shape id="_x0000_i1282" type="#_x0000_t75" style="width:1in;height:24.75pt" o:ole="">
                              <v:imagedata r:id="rId522" o:title=""/>
                            </v:shape>
                            <o:OLEObject Type="Embed" ProgID="Equation.DSMT4" ShapeID="_x0000_i1282" DrawAspect="Content" ObjectID="_1807934442" r:id="rId52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3AE85FE6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6C56F319">
                            <v:shape id="_x0000_i1283" type="#_x0000_t75" style="width:56.2pt;height:19.5pt" o:ole="">
                              <v:imagedata r:id="rId524" o:title=""/>
                            </v:shape>
                            <o:OLEObject Type="Embed" ProgID="Equation.DSMT4" ShapeID="_x0000_i1283" DrawAspect="Content" ObjectID="_1807934443" r:id="rId525"/>
                          </w:object>
                        </w:r>
                      </w:p>
                    </w:tc>
                  </w:tr>
                </w:tbl>
                <w:p w14:paraId="300AA253" w14:textId="77777777" w:rsidR="000826F2" w:rsidRPr="00CE1707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E2CA1A6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1FED09D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0826F2" w14:paraId="16D0E196" w14:textId="77777777" w:rsidTr="00F77E6D">
                    <w:tc>
                      <w:tcPr>
                        <w:tcW w:w="2251" w:type="dxa"/>
                      </w:tcPr>
                      <w:p w14:paraId="639EFAA2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5EB8FBB8">
                            <v:shape id="_x0000_i1284" type="#_x0000_t75" style="width:28.5pt;height:18.75pt" o:ole="">
                              <v:imagedata r:id="rId526" o:title=""/>
                            </v:shape>
                            <o:OLEObject Type="Embed" ProgID="Equation.DSMT4" ShapeID="_x0000_i1284" DrawAspect="Content" ObjectID="_1807934444" r:id="rId527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501F2EA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799DA293">
                            <v:shape id="_x0000_i1285" type="#_x0000_t75" style="width:112.55pt;height:18.75pt" o:ole="">
                              <v:imagedata r:id="rId528" o:title=""/>
                            </v:shape>
                            <o:OLEObject Type="Embed" ProgID="Equation.DSMT4" ShapeID="_x0000_i1285" DrawAspect="Content" ObjectID="_1807934445" r:id="rId529"/>
                          </w:object>
                        </w:r>
                      </w:p>
                    </w:tc>
                  </w:tr>
                  <w:tr w:rsidR="000826F2" w14:paraId="3A132E4F" w14:textId="77777777" w:rsidTr="00F77E6D">
                    <w:tc>
                      <w:tcPr>
                        <w:tcW w:w="2251" w:type="dxa"/>
                      </w:tcPr>
                      <w:p w14:paraId="666B0484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2F72CE59">
                            <v:shape id="_x0000_i1286" type="#_x0000_t75" style="width:32.25pt;height:18.75pt" o:ole="">
                              <v:imagedata r:id="rId530" o:title=""/>
                            </v:shape>
                            <o:OLEObject Type="Embed" ProgID="Equation.DSMT4" ShapeID="_x0000_i1286" DrawAspect="Content" ObjectID="_1807934446" r:id="rId531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29931AB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62630A5E">
                            <v:shape id="_x0000_i1287" type="#_x0000_t75" style="width:32.25pt;height:18.75pt" o:ole="">
                              <v:imagedata r:id="rId532" o:title=""/>
                            </v:shape>
                            <o:OLEObject Type="Embed" ProgID="Equation.DSMT4" ShapeID="_x0000_i1287" DrawAspect="Content" ObjectID="_1807934447" r:id="rId533"/>
                          </w:object>
                        </w:r>
                      </w:p>
                    </w:tc>
                  </w:tr>
                  <w:tr w:rsidR="000826F2" w14:paraId="4FACBBB2" w14:textId="77777777" w:rsidTr="00F77E6D">
                    <w:tc>
                      <w:tcPr>
                        <w:tcW w:w="2251" w:type="dxa"/>
                      </w:tcPr>
                      <w:p w14:paraId="0CE46797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0C91906B">
                            <v:shape id="_x0000_i1288" type="#_x0000_t75" style="width:32.25pt;height:18.75pt" o:ole="">
                              <v:imagedata r:id="rId534" o:title=""/>
                            </v:shape>
                            <o:OLEObject Type="Embed" ProgID="Equation.DSMT4" ShapeID="_x0000_i1288" DrawAspect="Content" ObjectID="_1807934448" r:id="rId535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166CBFF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75E0B4C">
                            <v:shape id="_x0000_i1289" type="#_x0000_t75" style="width:35.25pt;height:18.75pt" o:ole="">
                              <v:imagedata r:id="rId536" o:title=""/>
                            </v:shape>
                            <o:OLEObject Type="Embed" ProgID="Equation.DSMT4" ShapeID="_x0000_i1289" DrawAspect="Content" ObjectID="_1807934449" r:id="rId537"/>
                          </w:object>
                        </w:r>
                      </w:p>
                    </w:tc>
                  </w:tr>
                  <w:tr w:rsidR="000826F2" w14:paraId="397FE374" w14:textId="77777777" w:rsidTr="00F77E6D">
                    <w:tc>
                      <w:tcPr>
                        <w:tcW w:w="2251" w:type="dxa"/>
                      </w:tcPr>
                      <w:p w14:paraId="30A96F23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7DE445D0">
                            <v:shape id="_x0000_i1290" type="#_x0000_t75" style="width:35.25pt;height:18.75pt" o:ole="">
                              <v:imagedata r:id="rId538" o:title=""/>
                            </v:shape>
                            <o:OLEObject Type="Embed" ProgID="Equation.DSMT4" ShapeID="_x0000_i1290" DrawAspect="Content" ObjectID="_1807934450" r:id="rId539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F195286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39572949">
                            <v:shape id="_x0000_i1291" type="#_x0000_t75" style="width:39.75pt;height:18.75pt" o:ole="">
                              <v:imagedata r:id="rId540" o:title=""/>
                            </v:shape>
                            <o:OLEObject Type="Embed" ProgID="Equation.DSMT4" ShapeID="_x0000_i1291" DrawAspect="Content" ObjectID="_1807934451" r:id="rId541"/>
                          </w:object>
                        </w:r>
                      </w:p>
                    </w:tc>
                  </w:tr>
                </w:tbl>
                <w:p w14:paraId="7A45ADE2" w14:textId="77777777" w:rsidR="000826F2" w:rsidRPr="0015170A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1424288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0826F2" w:rsidRPr="00CC1410" w14:paraId="70CC4E1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0826F2" w:rsidRPr="00CC1410" w14:paraId="33C2688C" w14:textId="77777777" w:rsidTr="00F77E6D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5FF4475" w14:textId="77777777" w:rsidR="000826F2" w:rsidRPr="00C023D6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0826F2" w:rsidRPr="00C90CD9" w14:paraId="76BFEAEC" w14:textId="77777777" w:rsidTr="00F77E6D">
                          <w:tc>
                            <w:tcPr>
                              <w:tcW w:w="2203" w:type="dxa"/>
                            </w:tcPr>
                            <w:p w14:paraId="7CF20974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5FD79E93">
                                  <v:shape id="_x0000_i1292" type="#_x0000_t75" style="width:96.75pt;height:20.25pt" o:ole="">
                                    <v:imagedata r:id="rId542" o:title=""/>
                                  </v:shape>
                                  <o:OLEObject Type="Embed" ProgID="Equation.DSMT4" ShapeID="_x0000_i1292" DrawAspect="Content" ObjectID="_1807934452" r:id="rId543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6C6195E2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6DEB4B0F">
                                  <v:shape id="_x0000_i1293" type="#_x0000_t75" style="width:59.25pt;height:20.25pt" o:ole="">
                                    <v:imagedata r:id="rId544" o:title=""/>
                                  </v:shape>
                                  <o:OLEObject Type="Embed" ProgID="Equation.DSMT4" ShapeID="_x0000_i1293" DrawAspect="Content" ObjectID="_1807934453" r:id="rId545"/>
                                </w:object>
                              </w:r>
                            </w:p>
                          </w:tc>
                        </w:tr>
                        <w:tr w:rsidR="000826F2" w:rsidRPr="00C90CD9" w14:paraId="29E03ABC" w14:textId="77777777" w:rsidTr="00F77E6D">
                          <w:tc>
                            <w:tcPr>
                              <w:tcW w:w="2203" w:type="dxa"/>
                            </w:tcPr>
                            <w:p w14:paraId="3BA44843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6AB8099">
                                  <v:shape id="_x0000_i1294" type="#_x0000_t75" style="width:85.45pt;height:20.25pt" o:ole="">
                                    <v:imagedata r:id="rId546" o:title=""/>
                                  </v:shape>
                                  <o:OLEObject Type="Embed" ProgID="Equation.DSMT4" ShapeID="_x0000_i1294" DrawAspect="Content" ObjectID="_1807934454" r:id="rId547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874F4CE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2C715B0E">
                                  <v:shape id="_x0000_i1295" type="#_x0000_t75" style="width:76.5pt;height:20.25pt" o:ole="">
                                    <v:imagedata r:id="rId548" o:title=""/>
                                  </v:shape>
                                  <o:OLEObject Type="Embed" ProgID="Equation.DSMT4" ShapeID="_x0000_i1295" DrawAspect="Content" ObjectID="_1807934455" r:id="rId549"/>
                                </w:object>
                              </w:r>
                            </w:p>
                          </w:tc>
                        </w:tr>
                        <w:tr w:rsidR="000826F2" w:rsidRPr="00C90CD9" w14:paraId="18834721" w14:textId="77777777" w:rsidTr="00F77E6D">
                          <w:tc>
                            <w:tcPr>
                              <w:tcW w:w="2203" w:type="dxa"/>
                            </w:tcPr>
                            <w:p w14:paraId="1A3A051B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13BEEA1A">
                                  <v:shape id="_x0000_i1296" type="#_x0000_t75" style="width:78.75pt;height:24.75pt" o:ole="">
                                    <v:imagedata r:id="rId550" o:title=""/>
                                  </v:shape>
                                  <o:OLEObject Type="Embed" ProgID="Equation.DSMT4" ShapeID="_x0000_i1296" DrawAspect="Content" ObjectID="_1807934456" r:id="rId551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3EE2A93C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1E279BE6">
                                  <v:shape id="_x0000_i1297" type="#_x0000_t75" style="width:71.25pt;height:24.75pt" o:ole="">
                                    <v:imagedata r:id="rId552" o:title=""/>
                                  </v:shape>
                                  <o:OLEObject Type="Embed" ProgID="Equation.DSMT4" ShapeID="_x0000_i1297" DrawAspect="Content" ObjectID="_1807934457" r:id="rId553"/>
                                </w:object>
                              </w:r>
                            </w:p>
                          </w:tc>
                        </w:tr>
                      </w:tbl>
                      <w:p w14:paraId="7F4C78C7" w14:textId="77777777" w:rsidR="000826F2" w:rsidRPr="00C023D6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1106E9A1" w14:textId="77777777" w:rsidTr="00F77E6D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4319F3F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99"/>
                          <w:gridCol w:w="2428"/>
                        </w:tblGrid>
                        <w:tr w:rsidR="000826F2" w:rsidRPr="006C6D45" w14:paraId="693CC9FD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3EB70C4D" w14:textId="77777777" w:rsidR="000826F2" w:rsidRPr="006C6D45" w:rsidRDefault="000826F2" w:rsidP="00F77E6D">
                              <w:pPr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70947FB9">
                                  <v:shape id="_x0000_i1298" type="#_x0000_t75" style="width:87pt;height:18.75pt" o:ole="">
                                    <v:imagedata r:id="rId554" o:title=""/>
                                  </v:shape>
                                  <o:OLEObject Type="Embed" ProgID="Equation.DSMT4" ShapeID="_x0000_i1298" DrawAspect="Content" ObjectID="_1807934458" r:id="rId555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5FCCB4" w14:textId="77777777" w:rsidR="000826F2" w:rsidRPr="006C6D45" w:rsidRDefault="000826F2" w:rsidP="00F77E6D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0BF4CCC1">
                                  <v:shape id="_x0000_i1299" type="#_x0000_t75" style="width:47.25pt;height:28.5pt" o:ole="">
                                    <v:imagedata r:id="rId556" o:title=""/>
                                  </v:shape>
                                  <o:OLEObject Type="Embed" ProgID="Equation.DSMT4" ShapeID="_x0000_i1299" DrawAspect="Content" ObjectID="_1807934459" r:id="rId557"/>
                                </w:object>
                              </w:r>
                            </w:p>
                          </w:tc>
                        </w:tr>
                        <w:tr w:rsidR="000826F2" w:rsidRPr="006C6D45" w14:paraId="09BD4AFB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5C1DDC61" w14:textId="77777777" w:rsidR="000826F2" w:rsidRPr="006C6D45" w:rsidRDefault="000826F2" w:rsidP="00F77E6D">
                              <w:pPr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95FB4FF">
                                  <v:shape id="_x0000_i1300" type="#_x0000_t75" style="width:72.75pt;height:16.5pt" o:ole="">
                                    <v:imagedata r:id="rId558" o:title=""/>
                                  </v:shape>
                                  <o:OLEObject Type="Embed" ProgID="Equation.DSMT4" ShapeID="_x0000_i1300" DrawAspect="Content" ObjectID="_1807934460" r:id="rId559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09C5D8B" w14:textId="77777777" w:rsidR="000826F2" w:rsidRPr="006C6D45" w:rsidRDefault="000826F2" w:rsidP="00F77E6D">
                              <w:pPr>
                                <w:jc w:val="right"/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77AF6CE8">
                                  <v:shape id="_x0000_i1301" type="#_x0000_t75" style="width:75.75pt;height:18.75pt" o:ole="">
                                    <v:imagedata r:id="rId560" o:title=""/>
                                  </v:shape>
                                  <o:OLEObject Type="Embed" ProgID="Equation.DSMT4" ShapeID="_x0000_i1301" DrawAspect="Content" ObjectID="_1807934461" r:id="rId561"/>
                                </w:object>
                              </w:r>
                            </w:p>
                          </w:tc>
                        </w:tr>
                      </w:tbl>
                      <w:p w14:paraId="3DF23C7A" w14:textId="77777777" w:rsidR="000826F2" w:rsidRPr="003843F8" w:rsidRDefault="000826F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7CC52B13" w14:textId="77777777" w:rsidTr="00F77E6D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513D846D" w14:textId="77777777" w:rsidR="000826F2" w:rsidRPr="00A61818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پنج عدد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1FF1EB0E">
                            <v:shape id="_x0000_i1302" type="#_x0000_t75" style="width:21.75pt;height:21.75pt" o:ole="">
                              <v:imagedata r:id="rId562" o:title=""/>
                            </v:shape>
                            <o:OLEObject Type="Embed" ProgID="Equation.DSMT4" ShapeID="_x0000_i1302" DrawAspect="Content" ObjectID="_1807934462" r:id="rId563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ED34BC8">
                            <v:shape id="_x0000_i1303" type="#_x0000_t75" style="width:23.25pt;height:21.75pt" o:ole="">
                              <v:imagedata r:id="rId564" o:title=""/>
                            </v:shape>
                            <o:OLEObject Type="Embed" ProgID="Equation.DSMT4" ShapeID="_x0000_i1303" DrawAspect="Content" ObjectID="_1807934463" r:id="rId565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400E399E" w14:textId="77777777" w:rsidR="000826F2" w:rsidRPr="00A61818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67B028E1" w14:textId="77777777" w:rsidTr="00F77E6D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3127F73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2B0F0D60">
                            <v:shape id="_x0000_i1304" type="#_x0000_t75" style="width:21.75pt;height:21.75pt" o:ole="">
                              <v:imagedata r:id="rId566" o:title=""/>
                            </v:shape>
                            <o:OLEObject Type="Embed" ProgID="Equation.DSMT4" ShapeID="_x0000_i1304" DrawAspect="Content" ObjectID="_1807934464" r:id="rId567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7B80EDEB">
                            <v:shape id="_x0000_i1305" type="#_x0000_t75" style="width:24.75pt;height:21.75pt" o:ole="">
                              <v:imagedata r:id="rId568" o:title=""/>
                            </v:shape>
                            <o:OLEObject Type="Embed" ProgID="Equation.DSMT4" ShapeID="_x0000_i1305" DrawAspect="Content" ObjectID="_1807934465" r:id="rId569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0826F2" w:rsidRPr="00CC1410" w14:paraId="371CC9E4" w14:textId="77777777" w:rsidTr="00F77E6D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6C1D323A" w14:textId="77777777" w:rsidR="000826F2" w:rsidRPr="006C6830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679FC2E" w14:textId="77777777" w:rsidR="000826F2" w:rsidRPr="0081075D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8DBEED0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DA571C1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14:paraId="0CF7E214" w14:textId="77777777" w:rsidTr="00604007">
        <w:trPr>
          <w:trHeight w:val="558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384E317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08981C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ـاربـرگ ریــاضــی هش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C05133" w14:textId="77777777" w:rsidR="000826F2" w:rsidRDefault="000826F2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8 :  آمار و احتمال</w:t>
            </w:r>
          </w:p>
        </w:tc>
      </w:tr>
      <w:tr w:rsidR="000826F2" w14:paraId="1447753D" w14:textId="77777777" w:rsidTr="000826F2"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A8D6DC" w14:textId="77777777" w:rsidR="000826F2" w:rsidRDefault="000826F2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14:paraId="75356C9B" w14:textId="77777777" w:rsidTr="000826F2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14:paraId="36157AA1" w14:textId="77777777"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696B4C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2B45F6B0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دسته بندی داده ها</w:t>
                  </w:r>
                </w:p>
              </w:tc>
            </w:tr>
            <w:tr w:rsidR="000826F2" w14:paraId="77ADF1A0" w14:textId="77777777"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710E514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4D50BBA7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علم جمع آوری وسازماندهی اطلاعات عددی وبررسی آنها را علم .................. می نامند.</w:t>
                  </w:r>
                </w:p>
                <w:p w14:paraId="2D3BCB9D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تغییرات از نمودار ............... و برای نمایش تعداد داده ها نسبت به کل از نمودار ................ استفاده می شود.</w:t>
                  </w:r>
                </w:p>
                <w:p w14:paraId="69FF069F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Vazirmatn" w:hAnsi="Vazirmatn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975" w:dyaOrig="285" w14:anchorId="62139F7A">
                      <v:shape id="_x0000_i1306" type="#_x0000_t75" style="width:49.5pt;height:13.5pt" o:ole="">
                        <v:imagedata r:id="rId570" o:title=""/>
                      </v:shape>
                      <o:OLEObject Type="Embed" ProgID="Equation.DSMT4" ShapeID="_x0000_i1306" DrawAspect="Content" ObjectID="_1807934466" r:id="rId571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........ (دارد ، ندارد)</w:t>
                  </w:r>
                </w:p>
              </w:tc>
            </w:tr>
            <w:tr w:rsidR="000826F2" w14:paraId="3FBC35B2" w14:textId="77777777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71B8E98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:</w:t>
                  </w:r>
                </w:p>
                <w:p w14:paraId="273A46A5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1 , 162 , 167 , 173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, 174  , 167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64 , 168 , 173,</w:t>
                  </w:r>
                </w:p>
                <w:p w14:paraId="01B4F13A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1596E3E9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58B23112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ج 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0826F2" w14:paraId="687500E4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115EB3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06AC6BB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B56B5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0826F2" w14:paraId="16E94916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BB0149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D12BA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280EBF8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285" w14:anchorId="25DA0023">
                            <v:shape id="_x0000_i1307" type="#_x0000_t75" style="width:69pt;height:13.5pt" o:ole="">
                              <v:imagedata r:id="rId572" o:title=""/>
                            </v:shape>
                            <o:OLEObject Type="Embed" ProgID="Equation.DSMT4" ShapeID="_x0000_i1307" DrawAspect="Content" ObjectID="_1807934467" r:id="rId573"/>
                          </w:object>
                        </w:r>
                      </w:p>
                    </w:tc>
                  </w:tr>
                  <w:tr w:rsidR="000826F2" w14:paraId="0A49FE98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EA5891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F89F93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B2BCC50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25" w:dyaOrig="285" w14:anchorId="3743F903">
                            <v:shape id="_x0000_i1308" type="#_x0000_t75" style="width:71.25pt;height:13.5pt" o:ole="">
                              <v:imagedata r:id="rId574" o:title=""/>
                            </v:shape>
                            <o:OLEObject Type="Embed" ProgID="Equation.DSMT4" ShapeID="_x0000_i1308" DrawAspect="Content" ObjectID="_1807934468" r:id="rId575"/>
                          </w:object>
                        </w:r>
                      </w:p>
                    </w:tc>
                  </w:tr>
                  <w:tr w:rsidR="000826F2" w14:paraId="4D1E1C21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B8C57D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27D360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8FBBA2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10" w:dyaOrig="285" w14:anchorId="45B4A7B4">
                            <v:shape id="_x0000_i1309" type="#_x0000_t75" style="width:70.5pt;height:13.5pt" o:ole="">
                              <v:imagedata r:id="rId576" o:title=""/>
                            </v:shape>
                            <o:OLEObject Type="Embed" ProgID="Equation.DSMT4" ShapeID="_x0000_i1309" DrawAspect="Content" ObjectID="_1807934469" r:id="rId577"/>
                          </w:object>
                        </w:r>
                      </w:p>
                    </w:tc>
                  </w:tr>
                </w:tbl>
                <w:p w14:paraId="1729F582" w14:textId="77777777" w:rsidR="000826F2" w:rsidRDefault="000826F2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353DA56" w14:textId="77777777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3264D3B8" w14:textId="77777777" w:rsidR="000826F2" w:rsidRDefault="000826F2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11AFC74" w14:textId="77777777" w:rsidR="000826F2" w:rsidRDefault="000826F2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یانگین داده ها</w:t>
                  </w:r>
                </w:p>
              </w:tc>
            </w:tr>
            <w:tr w:rsidR="000826F2" w14:paraId="7AF5FD2D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22EBFA2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انگین اعداد 18 و 16 و 14 و 12 و 10 چند است؟</w:t>
                  </w:r>
                </w:p>
                <w:p w14:paraId="51E93729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</w:rPr>
                  </w:pPr>
                </w:p>
              </w:tc>
            </w:tr>
            <w:tr w:rsidR="000826F2" w14:paraId="61068828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49FEAD0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انگین نمره های 6 درس یک دانش آموز 5/17 است. </w:t>
                  </w:r>
                </w:p>
                <w:p w14:paraId="4A407474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اگر یک نمره جدید ، که 14 است به این داده ها اضافه شود، میانگین جدید را پیدا کنید.</w:t>
                  </w:r>
                </w:p>
                <w:p w14:paraId="25C0659A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57A9C33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52A23D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جدول را کامل و میانگین آن را ب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5"/>
                    <w:gridCol w:w="1123"/>
                    <w:gridCol w:w="958"/>
                    <w:gridCol w:w="1551"/>
                  </w:tblGrid>
                  <w:tr w:rsidR="000826F2" w14:paraId="7E6E2B3A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527B2B6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EFFC04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80BE5C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13A3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104553F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7D3C1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78220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9BEBCF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5650A3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30" w:dyaOrig="300" w14:anchorId="3E928666">
                            <v:shape id="_x0000_i1310" type="#_x0000_t75" style="width:60.75pt;height:15pt" o:ole="">
                              <v:imagedata r:id="rId578" o:title=""/>
                            </v:shape>
                            <o:OLEObject Type="Embed" ProgID="Equation.DSMT4" ShapeID="_x0000_i1310" DrawAspect="Content" ObjectID="_1807934470" r:id="rId579"/>
                          </w:object>
                        </w:r>
                      </w:p>
                    </w:tc>
                  </w:tr>
                  <w:tr w:rsidR="000826F2" w14:paraId="6A40E66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EB40EB7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A55B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EAE292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6D32C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163AC103">
                            <v:shape id="_x0000_i1311" type="#_x0000_t75" style="width:66.75pt;height:15pt" o:ole="">
                              <v:imagedata r:id="rId580" o:title=""/>
                            </v:shape>
                            <o:OLEObject Type="Embed" ProgID="Equation.DSMT4" ShapeID="_x0000_i1311" DrawAspect="Content" ObjectID="_1807934471" r:id="rId581"/>
                          </w:object>
                        </w:r>
                      </w:p>
                    </w:tc>
                  </w:tr>
                  <w:tr w:rsidR="000826F2" w14:paraId="0CCE18C8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D525B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4A158F56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828C19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E98890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59996375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670B4E47">
                      <v:shape id="_x0000_i1312" type="#_x0000_t75" style="width:25.5pt;height:21.75pt" o:ole="">
                        <v:imagedata r:id="rId582" o:title=""/>
                      </v:shape>
                      <o:OLEObject Type="Embed" ProgID="Equation.DSMT4" ShapeID="_x0000_i1312" DrawAspect="Content" ObjectID="_1807934472" r:id="rId583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5"/>
                    <w:gridCol w:w="1123"/>
                    <w:gridCol w:w="958"/>
                    <w:gridCol w:w="1551"/>
                  </w:tblGrid>
                  <w:tr w:rsidR="000826F2" w14:paraId="1B6D2645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895F2F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D158C8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BDEE7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712A3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5B7684C9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561F7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A7187F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07A813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6BB534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85" w:dyaOrig="300" w14:anchorId="37C6F0DB">
                            <v:shape id="_x0000_i1313" type="#_x0000_t75" style="width:59.25pt;height:15pt" o:ole="">
                              <v:imagedata r:id="rId584" o:title=""/>
                            </v:shape>
                            <o:OLEObject Type="Embed" ProgID="Equation.DSMT4" ShapeID="_x0000_i1313" DrawAspect="Content" ObjectID="_1807934473" r:id="rId585"/>
                          </w:object>
                        </w:r>
                      </w:p>
                    </w:tc>
                  </w:tr>
                  <w:tr w:rsidR="000826F2" w14:paraId="017043B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D1037C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97F9E8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F1DC9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CA8592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6612CD16">
                            <v:shape id="_x0000_i1314" type="#_x0000_t75" style="width:66.75pt;height:15pt" o:ole="">
                              <v:imagedata r:id="rId586" o:title=""/>
                            </v:shape>
                            <o:OLEObject Type="Embed" ProgID="Equation.DSMT4" ShapeID="_x0000_i1314" DrawAspect="Content" ObjectID="_1807934474" r:id="rId587"/>
                          </w:object>
                        </w:r>
                      </w:p>
                    </w:tc>
                  </w:tr>
                  <w:tr w:rsidR="000826F2" w14:paraId="60991D17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AE3BA6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1D739861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6A989B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1143D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CFDF3B0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7A52A26D">
                      <v:shape id="_x0000_i1315" type="#_x0000_t75" style="width:25.5pt;height:21.75pt" o:ole="">
                        <v:imagedata r:id="rId582" o:title=""/>
                      </v:shape>
                      <o:OLEObject Type="Embed" ProgID="Equation.DSMT4" ShapeID="_x0000_i1315" DrawAspect="Content" ObjectID="_1807934475" r:id="rId588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2BC734B5" w14:textId="77777777" w:rsidR="000826F2" w:rsidRDefault="000826F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14:paraId="58DF471E" w14:textId="77777777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3DD7F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3934B98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4C7BB6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5D6DD05C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بررسی حالت های ممکن</w:t>
                  </w:r>
                </w:p>
              </w:tc>
            </w:tr>
            <w:tr w:rsidR="000826F2" w14:paraId="2A8C0E2F" w14:textId="77777777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08B820B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1ACCE082" w14:textId="77777777" w:rsidR="000826F2" w:rsidRDefault="000826F2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- احتمال رخ دادن یک پیشامد عددی از .......... تا ............ است.</w:t>
                  </w:r>
                </w:p>
                <w:p w14:paraId="40CD99A4" w14:textId="77777777" w:rsidR="000826F2" w:rsidRDefault="000826F2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اگر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225" w:dyaOrig="435" w14:anchorId="4F2E1CD8">
                      <v:shape id="_x0000_i1316" type="#_x0000_t75" style="width:12pt;height:21.75pt" o:ole="">
                        <v:imagedata r:id="rId589" o:title=""/>
                      </v:shape>
                      <o:OLEObject Type="Embed" ProgID="Equation.DSMT4" ShapeID="_x0000_i1316" DrawAspect="Content" ObjectID="_1807934476" r:id="rId590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باشد ، احتمال رخ ندادن: ...............</w:t>
                  </w:r>
                </w:p>
              </w:tc>
            </w:tr>
            <w:tr w:rsidR="000826F2" w14:paraId="4D1F69FC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A08E03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١٠ کارت یکسان با شماره های ١ تا ١٠ را روی میز قرار </w:t>
                  </w:r>
                </w:p>
                <w:p w14:paraId="218F62B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 دهیم و تصادفی یک کارت برمی داریم. با کدام احتمال: - عددروی کارت خارج شده از ٥ کمتر است؟</w:t>
                  </w:r>
                </w:p>
                <w:p w14:paraId="14CB0F87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0826F2" w14:paraId="0F4E7FFB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931CE60" w14:textId="366CDFD6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2992" behindDoc="0" locked="0" layoutInCell="1" allowOverlap="1" wp14:anchorId="4B3241D0" wp14:editId="4DCFC2B1">
                        <wp:simplePos x="0" y="0"/>
                        <wp:positionH relativeFrom="column">
                          <wp:posOffset>-84455</wp:posOffset>
                        </wp:positionH>
                        <wp:positionV relativeFrom="paragraph">
                          <wp:posOffset>222885</wp:posOffset>
                        </wp:positionV>
                        <wp:extent cx="545465" cy="551815"/>
                        <wp:effectExtent l="0" t="0" r="6985" b="635"/>
                        <wp:wrapNone/>
                        <wp:docPr id="1815" name="Picture 18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1" cstate="print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5465" cy="55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چرخنده ی زیر را چرخانده ایم ، با کدام احتمال عقربه: </w:t>
                  </w:r>
                </w:p>
                <w:p w14:paraId="16C70CF3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روی زوج می ایستد. </w:t>
                  </w:r>
                </w:p>
                <w:p w14:paraId="6D48721C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روی عدد کمتر از 4 می ایستد.</w:t>
                  </w:r>
                </w:p>
              </w:tc>
            </w:tr>
            <w:tr w:rsidR="000826F2" w14:paraId="2C4DC03A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90719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2D616FB0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0E068CA1" w14:textId="77777777" w:rsidR="000826F2" w:rsidRDefault="000826F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کمتر از 6 می آید:</w:t>
                  </w:r>
                </w:p>
              </w:tc>
            </w:tr>
            <w:tr w:rsidR="000826F2" w14:paraId="1E11F75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DD42C5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رای هریک از احتمال های زیر مثالی بنویسید.</w:t>
                  </w:r>
                </w:p>
                <w:p w14:paraId="0FB5D316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رخ دادن کمتر از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10" w:dyaOrig="555" w14:anchorId="37155E04">
                      <v:shape id="_x0000_i1317" type="#_x0000_t75" style="width:11.25pt;height:27pt" o:ole="">
                        <v:imagedata r:id="rId592" o:title=""/>
                      </v:shape>
                      <o:OLEObject Type="Embed" ProgID="Equation.DSMT4" ShapeID="_x0000_i1317" DrawAspect="Content" ObjectID="_1807934477" r:id="rId593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 :</w:t>
                  </w:r>
                </w:p>
                <w:p w14:paraId="4D6F9F6D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وقوع صفر باشد :</w:t>
                  </w:r>
                </w:p>
                <w:p w14:paraId="4E43E76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حتمال رخ دادن </w:t>
                  </w:r>
                  <w:r>
                    <w:rPr>
                      <w:noProof/>
                      <w:position w:val="-24"/>
                      <w:sz w:val="26"/>
                      <w:szCs w:val="26"/>
                    </w:rPr>
                    <w:object w:dxaOrig="210" w:dyaOrig="555" w14:anchorId="49C4873C">
                      <v:shape id="_x0000_i1318" type="#_x0000_t75" style="width:11.25pt;height:27pt" o:ole="">
                        <v:imagedata r:id="rId594" o:title=""/>
                      </v:shape>
                      <o:OLEObject Type="Embed" ProgID="Equation.DSMT4" ShapeID="_x0000_i1318" DrawAspect="Content" ObjectID="_1807934478" r:id="rId595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:</w:t>
                  </w:r>
                </w:p>
              </w:tc>
            </w:tr>
            <w:tr w:rsidR="000826F2" w14:paraId="13FCA0E5" w14:textId="77777777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24BC8E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عداد کل حالت های ممکن هر آزمایش را بنویسید.</w:t>
                  </w:r>
                </w:p>
                <w:p w14:paraId="206669F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پرتاب سه سکه:          - پرتاب یک سکه و یک تاس:       </w:t>
                  </w:r>
                </w:p>
              </w:tc>
            </w:tr>
            <w:tr w:rsidR="000826F2" w14:paraId="54D7CB7A" w14:textId="77777777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5DB53B7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عقربه ای با سه رنگ آبی و زرد و سبز را می چرخانیم و </w:t>
                  </w:r>
                </w:p>
                <w:p w14:paraId="0CB65E7B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ی را می اندازیم. با کدام احتمال عقربه روی سبز ایستاده است و تاس عددی زوج را نشان می دهد؟</w:t>
                  </w:r>
                </w:p>
                <w:p w14:paraId="4B5354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</w:rPr>
                  </w:pPr>
                </w:p>
                <w:p w14:paraId="56ECC894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826F2" w14:paraId="3ED211E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5A5EED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ر پرتاب دو سکه: الف)همه حالات ممکن را بنویسید.</w:t>
                  </w:r>
                </w:p>
                <w:p w14:paraId="79C9BB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</w:rPr>
                  </w:pPr>
                </w:p>
                <w:p w14:paraId="4B3A4D22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) چقدر احتمال دارد که دقیقا یک سکه رو بیاید؟</w:t>
                  </w:r>
                </w:p>
                <w:p w14:paraId="16ADDE75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) چقدر احتمال دارد که حداقل یک سکه پشت بیاید؟</w:t>
                  </w:r>
                </w:p>
                <w:p w14:paraId="273BDE7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0826F2" w14:paraId="329435C6" w14:textId="77777777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C06D91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 تاس را می اندازیم . با کدام احتمال:</w:t>
                  </w:r>
                </w:p>
                <w:p w14:paraId="4DC303F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یکی از تاس ها 1 و تاس دیگر 6 می آید؟</w:t>
                  </w:r>
                </w:p>
                <w:p w14:paraId="4D7C3F46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هر دو تاس 6 می آید ؟</w:t>
                  </w:r>
                </w:p>
              </w:tc>
            </w:tr>
          </w:tbl>
          <w:p w14:paraId="7ADFC27F" w14:textId="77777777" w:rsidR="000826F2" w:rsidRDefault="000826F2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1D947ADC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0826F2" w:rsidRPr="00662518" w14:paraId="4C867FC9" w14:textId="77777777" w:rsidTr="00824627">
        <w:trPr>
          <w:trHeight w:val="558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FD92BAF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96DC45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3115F6D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0826F2" w:rsidRPr="00662518" w14:paraId="7CF3CFB9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5EE11BC9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46CD11E7" w14:textId="77777777" w:rsidTr="00F77E6D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1FB7C80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074E704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CF5335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0826F2" w:rsidRPr="00CC1410" w14:paraId="12429A72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82BCF1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7A974D0D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1973F452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1070A65D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4CAAF695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55C27FD4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 .</w:t>
                  </w:r>
                </w:p>
                <w:p w14:paraId="21AECFB8" w14:textId="77777777" w:rsidR="000826F2" w:rsidRDefault="000826F2" w:rsidP="00F77E6D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4A63884E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6770F698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73B11263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6B1B52C1" w14:textId="77777777" w:rsidR="000826F2" w:rsidRPr="00FA3BC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D6BA990" w14:textId="77777777" w:rsidTr="00F77E6D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2BC349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9EF8004" w14:textId="77777777" w:rsidR="000826F2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 را بنویسید.</w:t>
                  </w:r>
                </w:p>
                <w:p w14:paraId="040EF1A6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0826F2" w14:paraId="6AD3AAF6" w14:textId="77777777" w:rsidTr="00F77E6D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4C5918C3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9136" behindDoc="0" locked="0" layoutInCell="1" allowOverlap="1" wp14:anchorId="342586B1" wp14:editId="1EACFA70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008C2F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2586B1" id="Group 179" o:spid="_x0000_s1473" style="position:absolute;left:0;text-align:left;margin-left:-1.8pt;margin-top:3.85pt;width:38.5pt;height:37.45pt;z-index:2517391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AavAMAAKs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">
                                  <v:oval id="Oval 180" o:spid="_x0000_s1474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181" o:spid="_x0000_s1475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5008C2F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476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1117D82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5ACCAF9A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97999CF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8112" behindDoc="0" locked="0" layoutInCell="1" allowOverlap="1" wp14:anchorId="6D104EC3" wp14:editId="25AA71E6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A9902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104EC3" id="Group 175" o:spid="_x0000_s1477" style="position:absolute;left:0;text-align:left;margin-left:-1.5pt;margin-top:3.9pt;width:38.5pt;height:37.45pt;z-index:251738112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">
                                  <v:oval id="Oval 176" o:spid="_x0000_s1478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479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FA9902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4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490E857F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4D24372C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1656B41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7088" behindDoc="0" locked="0" layoutInCell="1" allowOverlap="1" wp14:anchorId="16E03D21" wp14:editId="3395D3C9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3F574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6E03D21" id="Group 164" o:spid="_x0000_s1481" style="position:absolute;left:0;text-align:left;margin-left:-12.25pt;margin-top:3.5pt;width:38.5pt;height:37.45pt;z-index:2517370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">
                                  <v:oval id="Oval 165" o:spid="_x0000_s1482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483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3F574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484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2AD04F0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147515D8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55529D5C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6BBE0F" w14:textId="77777777" w:rsidTr="00F77E6D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0654DC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15EA93B9" wp14:editId="6331E18B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1816" name="Group 18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1817" name="Oval 1817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8" name="Oval 1818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9" name="Text Box 1819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E2DF8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0" name="Isosceles Triangle 1820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1" name="Text Box 1821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943BB0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2" name="Text Box 1822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6B6131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" name="Text Box 1823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6889D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4" name="Text Box 1824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8AFDC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5" name="Text Box 1825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8DFC1E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3D6F9AAF">
                                              <v:shape id="_x0000_i1320" type="#_x0000_t75" style="width:15.75pt;height:12.75pt" o:ole="">
                                                <v:imagedata r:id="rId596" o:title=""/>
                                              </v:shape>
                                              <o:OLEObject Type="Embed" ProgID="Equation.DSMT4" ShapeID="_x0000_i1320" DrawAspect="Content" ObjectID="_1807934514" r:id="rId597"/>
                                            </w:object>
                                          </w:r>
                                        </w:p>
                                        <w:p w14:paraId="4B0E153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6" name="Arc 1826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EA93B9" id="Group 1816" o:spid="_x0000_s1485" style="position:absolute;left:0;text-align:left;margin-left:2.1pt;margin-top:41.85pt;width:120.7pt;height:70.75pt;z-index:25173504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">
                            <v:oval id="Oval 1817" o:spid="_x0000_s1486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" filled="f" strokecolor="#5a5a5a [2109]" strokeweight="2.25pt">
                              <v:stroke joinstyle="miter"/>
                            </v:oval>
                            <v:oval id="Oval 1818" o:spid="_x0000_s1487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" fillcolor="black [3213]" strokecolor="black [3213]" strokeweight="1pt">
                              <v:stroke joinstyle="miter"/>
                            </v:oval>
                            <v:shape id="Text Box 1819" o:spid="_x0000_s1488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66E2DF88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820" o:spid="_x0000_s1489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" adj="19693" filled="f" strokecolor="black [3213]" strokeweight="1.5pt"/>
                            <v:shape id="Text Box 1821" o:spid="_x0000_s1490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10943BB0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822" o:spid="_x0000_s1491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3C6B6131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823" o:spid="_x0000_s1492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oT/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B8DoT/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056889DE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824" o:spid="_x0000_s1493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xyLxQAAAN0AAAAPAAAAZHJzL2Rvd25yZXYueG1sRE9NawIx&#10;EL0L/Q9hCl6kZitF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Dz5xyL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18AFDC2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825" o:spid="_x0000_s1494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D8DFC1E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3D6F9AAF">
                                        <v:shape id="_x0000_i1320" type="#_x0000_t75" style="width:15.75pt;height:12.75pt" o:ole="">
                                          <v:imagedata r:id="rId596" o:title=""/>
                                        </v:shape>
                                        <o:OLEObject Type="Embed" ProgID="Equation.DSMT4" ShapeID="_x0000_i1320" DrawAspect="Content" ObjectID="_1807934514" r:id="rId598"/>
                                      </w:object>
                                    </w:r>
                                  </w:p>
                                  <w:p w14:paraId="4B0E1537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826" o:spid="_x0000_s1495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50DBC7B9" w14:textId="77777777" w:rsidTr="00F77E6D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0A2606B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C6992E8">
                            <v:shape id="_x0000_i1321" type="#_x0000_t75" style="width:60pt;height:20.25pt" o:ole="">
                              <v:imagedata r:id="rId599" o:title=""/>
                            </v:shape>
                            <o:OLEObject Type="Embed" ProgID="Equation.DSMT4" ShapeID="_x0000_i1321" DrawAspect="Content" ObjectID="_1807934479" r:id="rId600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9357B2A">
                            <v:shape id="_x0000_i1322" type="#_x0000_t75" style="width:60pt;height:20.25pt" o:ole="">
                              <v:imagedata r:id="rId601" o:title=""/>
                            </v:shape>
                            <o:OLEObject Type="Embed" ProgID="Equation.DSMT4" ShapeID="_x0000_i1322" DrawAspect="Content" ObjectID="_1807934480" r:id="rId602"/>
                          </w:object>
                        </w:r>
                      </w:p>
                      <w:p w14:paraId="7059A99B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3C2CC88">
                            <v:shape id="_x0000_i1323" type="#_x0000_t75" style="width:71.25pt;height:19.5pt" o:ole="">
                              <v:imagedata r:id="rId603" o:title=""/>
                            </v:shape>
                            <o:OLEObject Type="Embed" ProgID="Equation.DSMT4" ShapeID="_x0000_i1323" DrawAspect="Content" ObjectID="_1807934481" r:id="rId604"/>
                          </w:object>
                        </w:r>
                      </w:p>
                      <w:p w14:paraId="3ACC9D1D" w14:textId="77777777" w:rsidR="000826F2" w:rsidRPr="00DA33A1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6B44603" w14:textId="77777777" w:rsidR="000826F2" w:rsidRDefault="000826F2" w:rsidP="00F77E6D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5CEED12E" w14:textId="77777777" w:rsidR="000826F2" w:rsidRPr="00DA33A1" w:rsidRDefault="000826F2" w:rsidP="00F77E6D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6064" behindDoc="0" locked="0" layoutInCell="1" allowOverlap="1" wp14:anchorId="0BA67A53" wp14:editId="0CAF7A0D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1827" name="Group 18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1828" name="Oval 1828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9" name="Oval 1829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0" name="Text Box 1830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39B0D46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1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2" name="Text Box 1832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F2C7E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4" name="Text Box 1834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0FB8E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5" name="Text Box 1835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772808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6" name="Text Box 1836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EB40A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7" name="Text Box 1837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7BFBB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27FF5A">
                                                    <v:shape id="_x0000_i1325" type="#_x0000_t75" style="width:13.5pt;height:12.75pt" o:ole="">
                                                      <v:imagedata r:id="rId605" o:title=""/>
                                                    </v:shape>
                                                    <o:OLEObject Type="Embed" ProgID="Equation.DSMT4" ShapeID="_x0000_i1325" DrawAspect="Content" ObjectID="_1807934515" r:id="rId606"/>
                                                  </w:object>
                                                </w:r>
                                              </w:p>
                                              <w:p w14:paraId="7F742AB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8" name="Arc 1838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9" name="Straight Connector 1839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40" name="Text Box 1840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1C394D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1" name="Arc 1841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2" name="Text Box 1842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2DB40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FA2FD0F">
                                                    <v:shape id="_x0000_i1327" type="#_x0000_t75" style="width:13.5pt;height:11.25pt" o:ole="">
                                                      <v:imagedata r:id="rId607" o:title=""/>
                                                    </v:shape>
                                                    <o:OLEObject Type="Embed" ProgID="Equation.DSMT4" ShapeID="_x0000_i1327" DrawAspect="Content" ObjectID="_1807934516" r:id="rId608"/>
                                                  </w:object>
                                                </w:r>
                                              </w:p>
                                              <w:p w14:paraId="163205F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3" name="Arc 1843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4" name="Text Box 1844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C4DD67" w14:textId="77777777" w:rsidR="00F77E6D" w:rsidRPr="002223A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BA67A53" id="Group 1827" o:spid="_x0000_s1496" style="position:absolute;left:0;text-align:left;margin-left:-.3pt;margin-top:62.6pt;width:119.3pt;height:81.9pt;z-index:251736064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">
                                  <v:oval id="Oval 1828" o:spid="_x0000_s1497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" filled="f" strokecolor="#5a5a5a [2109]" strokeweight="2.25pt">
                                    <v:stroke joinstyle="miter"/>
                                  </v:oval>
                                  <v:oval id="Oval 1829" o:spid="_x0000_s1498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1830" o:spid="_x0000_s1499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YxVyAAAAN0AAAAPAAAAZHJzL2Rvd25yZXYueG1sRI9BawIx&#10;EIXvBf9DGKGXUrNtQ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AJBYxV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139B0D46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00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1832" o:spid="_x0000_s1501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7e5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y8j+P8mnSBnfwAAAP//AwBQSwECLQAUAAYACAAAACEA2+H2y+4AAACFAQAAEwAAAAAAAAAA&#10;AAAAAAAAAAAAW0NvbnRlbnRfVHlwZXNdLnhtbFBLAQItABQABgAIAAAAIQBa9CxbvwAAABUBAAAL&#10;AAAAAAAAAAAAAAAAAB8BAABfcmVscy8ucmVsc1BLAQItABQABgAIAAAAIQCWm7e5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F2C7E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4" o:spid="_x0000_s1502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opWxQAAAN0AAAAPAAAAZHJzL2Rvd25yZXYueG1sRE9NawIx&#10;EL0X/A9hBC+lZmuL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B2PopW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0FB8E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5" o:spid="_x0000_s1503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/NxQAAAN0AAAAPAAAAZHJzL2Rvd25yZXYueG1sRE9NawIx&#10;EL0X/A9hBC+lZmup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AZci/N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77280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6" o:spid="_x0000_s1504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7EB40A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7" o:spid="_x0000_s1505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7BFB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27FF5A">
                                              <v:shape id="_x0000_i1325" type="#_x0000_t75" style="width:13.5pt;height:12.75pt" o:ole="">
                                                <v:imagedata r:id="rId605" o:title=""/>
                                              </v:shape>
                                              <o:OLEObject Type="Embed" ProgID="Equation.DSMT4" ShapeID="_x0000_i1325" DrawAspect="Content" ObjectID="_1807934515" r:id="rId609"/>
                                            </w:object>
                                          </w:r>
                                        </w:p>
                                        <w:p w14:paraId="7F742AB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38" o:spid="_x0000_s1506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1839" o:spid="_x0000_s1507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shape id="Text Box 1840" o:spid="_x0000_s1508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8o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BRA/8o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B1C394D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1841" o:spid="_x0000_s1509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1842" o:spid="_x0000_s1510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AD2DB40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FA2FD0F">
                                              <v:shape id="_x0000_i1327" type="#_x0000_t75" style="width:13.5pt;height:11.25pt" o:ole="">
                                                <v:imagedata r:id="rId607" o:title=""/>
                                              </v:shape>
                                              <o:OLEObject Type="Embed" ProgID="Equation.DSMT4" ShapeID="_x0000_i1327" DrawAspect="Content" ObjectID="_1807934516" r:id="rId610"/>
                                            </w:object>
                                          </w:r>
                                        </w:p>
                                        <w:p w14:paraId="163205F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43" o:spid="_x0000_s1511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1844" o:spid="_x0000_s1512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AC4DD67" w14:textId="77777777" w:rsidR="00F77E6D" w:rsidRPr="002223A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7BD975D" w14:textId="77777777" w:rsidTr="00F77E6D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A89E145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32D41D2">
                            <v:shape id="_x0000_i1328" type="#_x0000_t75" style="width:60pt;height:20.25pt" o:ole="">
                              <v:imagedata r:id="rId611" o:title=""/>
                            </v:shape>
                            <o:OLEObject Type="Embed" ProgID="Equation.DSMT4" ShapeID="_x0000_i1328" DrawAspect="Content" ObjectID="_1807934482" r:id="rId6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7A42C28B">
                            <v:shape id="_x0000_i1329" type="#_x0000_t75" style="width:64.5pt;height:22.5pt" o:ole="">
                              <v:imagedata r:id="rId613" o:title=""/>
                            </v:shape>
                            <o:OLEObject Type="Embed" ProgID="Equation.DSMT4" ShapeID="_x0000_i1329" DrawAspect="Content" ObjectID="_1807934483" r:id="rId614"/>
                          </w:object>
                        </w:r>
                      </w:p>
                      <w:p w14:paraId="3693DE79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E2E439C">
                            <v:shape id="_x0000_i1330" type="#_x0000_t75" style="width:71.25pt;height:19.5pt" o:ole="">
                              <v:imagedata r:id="rId615" o:title=""/>
                            </v:shape>
                            <o:OLEObject Type="Embed" ProgID="Equation.DSMT4" ShapeID="_x0000_i1330" DrawAspect="Content" ObjectID="_1807934484" r:id="rId616"/>
                          </w:object>
                        </w:r>
                      </w:p>
                      <w:p w14:paraId="61CA8998" w14:textId="77777777" w:rsidR="000826F2" w:rsidRPr="00C61699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0D6A8E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4F649317" w14:textId="77777777" w:rsidR="000826F2" w:rsidRPr="00DA33A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389177BA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0672416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:</w:t>
                  </w:r>
                </w:p>
                <w:p w14:paraId="2FE02347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4B638FA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1DB4B506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0826F2" w:rsidRPr="00CC1410" w14:paraId="3F3F550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AFE86" w14:textId="77777777" w:rsidR="000826F2" w:rsidRPr="00FA3BC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DF3405C" w14:textId="77777777" w:rsidR="000826F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اگ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.</w:t>
                  </w:r>
                </w:p>
                <w:p w14:paraId="17F8CF8F" w14:textId="77777777" w:rsidR="000826F2" w:rsidRPr="00FA3BC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1184" behindDoc="0" locked="0" layoutInCell="1" allowOverlap="1" wp14:anchorId="42EA0B88" wp14:editId="27C92CD6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14142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10266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6C2C5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54298F52">
                                              <v:shape id="_x0000_i1332" type="#_x0000_t75" style="width:20.25pt;height:15.75pt" o:ole="">
                                                <v:imagedata r:id="rId617" o:title=""/>
                                              </v:shape>
                                              <o:OLEObject Type="Embed" ProgID="Equation.DSMT4" ShapeID="_x0000_i1332" DrawAspect="Content" ObjectID="_1807934517" r:id="rId618"/>
                                            </w:object>
                                          </w:r>
                                        </w:p>
                                        <w:p w14:paraId="25EE8AA8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EA0B88" id="Group 138" o:spid="_x0000_s1513" style="position:absolute;left:0;text-align:left;margin-left:9.95pt;margin-top:15.05pt;width:65.95pt;height:73.05pt;z-index:25174118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">
                            <v:shape id="Text Box 139" o:spid="_x0000_s1514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18914142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515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7102669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516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517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96C2C5B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54298F52">
                                        <v:shape id="_x0000_i1332" type="#_x0000_t75" style="width:20.25pt;height:15.75pt" o:ole="">
                                          <v:imagedata r:id="rId617" o:title=""/>
                                        </v:shape>
                                        <o:OLEObject Type="Embed" ProgID="Equation.DSMT4" ShapeID="_x0000_i1332" DrawAspect="Content" ObjectID="_1807934517" r:id="rId619"/>
                                      </w:object>
                                    </w:r>
                                  </w:p>
                                  <w:p w14:paraId="25EE8AA8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518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8988B6D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ADAA3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لف- در شکل ، چه کسری از محیط</w:t>
                  </w:r>
                </w:p>
                <w:p w14:paraId="50689E95" w14:textId="77777777" w:rsidR="000826F2" w:rsidRPr="00B92C91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6F29B182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826F2" w:rsidRPr="00CC1410" w14:paraId="7ED9BA0E" w14:textId="77777777" w:rsidTr="00F77E6D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D8BAB0F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0160" behindDoc="0" locked="0" layoutInCell="1" allowOverlap="1" wp14:anchorId="6BC9CBB5" wp14:editId="2076AE12">
                            <wp:simplePos x="0" y="0"/>
                            <wp:positionH relativeFrom="column">
                              <wp:posOffset>-90722</wp:posOffset>
                            </wp:positionH>
                            <wp:positionV relativeFrom="paragraph">
                              <wp:posOffset>61681</wp:posOffset>
                            </wp:positionV>
                            <wp:extent cx="1020197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20197" cy="874692"/>
                                      <a:chOff x="0" y="0"/>
                                      <a:chExt cx="1020197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9604" y="23626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1D4F8B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50EEFF" w14:textId="77777777" w:rsidR="00F77E6D" w:rsidRPr="00C74409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52053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30002" y="75445"/>
                                        <a:ext cx="290195" cy="302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9E7286" w14:textId="06D158D1" w:rsidR="00F77E6D" w:rsidRPr="002A2123" w:rsidRDefault="00FF0518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20434" y="405433"/>
                                        <a:ext cx="272661" cy="26895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7833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406359C8">
                                              <v:shape id="_x0000_i1334" type="#_x0000_t75" style="width:13.5pt;height:12.75pt" o:ole="">
                                                <v:imagedata r:id="rId620" o:title=""/>
                                              </v:shape>
                                              <o:OLEObject Type="Embed" ProgID="Equation.DSMT4" ShapeID="_x0000_i1334" DrawAspect="Content" ObjectID="_1807934518" r:id="rId621"/>
                                            </w:object>
                                          </w:r>
                                        </w:p>
                                        <w:p w14:paraId="24648FB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C9CBB5" id="Group 218" o:spid="_x0000_s1519" style="position:absolute;left:0;text-align:left;margin-left:-7.15pt;margin-top:4.85pt;width:80.35pt;height:68.85pt;z-index:251740160;mso-width-relative:margin;mso-height-relative:margin" coordsize="10201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">
                            <v:oval id="Oval 219" o:spid="_x0000_s1520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521" type="#_x0000_t202" style="position:absolute;left:1296;top:2362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61D4F8B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522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D50EEFF" w14:textId="77777777" w:rsidR="00F77E6D" w:rsidRPr="00C74409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523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520535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524" type="#_x0000_t202" style="position:absolute;left:7300;top:754;width:2901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759E7286" w14:textId="06D158D1" w:rsidR="00F77E6D" w:rsidRPr="002A2123" w:rsidRDefault="00FF0518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525" style="position:absolute;visibility:visible;mso-wrap-style:square" from="4204,4054" to="6930,6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526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52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528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529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3E7833B6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406359C8">
                                        <v:shape id="_x0000_i1334" type="#_x0000_t75" style="width:13.5pt;height:12.75pt" o:ole="">
                                          <v:imagedata r:id="rId620" o:title=""/>
                                        </v:shape>
                                        <o:OLEObject Type="Embed" ProgID="Equation.DSMT4" ShapeID="_x0000_i1334" DrawAspect="Content" ObjectID="_1807934518" r:id="rId622"/>
                                      </w:object>
                                    </w:r>
                                  </w:p>
                                  <w:p w14:paraId="24648FBB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22E2867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1FD0DBF9" w14:textId="77777777" w:rsidR="000826F2" w:rsidRPr="003D3B5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A93B028" w14:textId="77777777" w:rsidR="000826F2" w:rsidRPr="001D7AF8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0826F2" w:rsidRPr="00CC1410" w14:paraId="01160896" w14:textId="77777777" w:rsidTr="00F77E6D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01C3AEE4" w14:textId="77777777" w:rsidR="000826F2" w:rsidRPr="00DF0174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6F64EEAB" w14:textId="77777777" w:rsidTr="00F77E6D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B19016C" w14:textId="77777777" w:rsidR="000826F2" w:rsidRPr="002A2123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7FE4A4D7">
                            <v:shape id="_x0000_i1335" type="#_x0000_t75" style="width:71.25pt;height:66.8pt" o:ole="">
                              <v:imagedata r:id="rId623" o:title=""/>
                            </v:shape>
                            <o:OLEObject Type="Embed" ProgID="Equation.DSMT4" ShapeID="_x0000_i1335" DrawAspect="Content" ObjectID="_1807934485" r:id="rId62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958669A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3232" behindDoc="0" locked="0" layoutInCell="1" allowOverlap="1" wp14:anchorId="7A2D82AF" wp14:editId="3EFB5DD3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1845" name="Group 18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1846" name="Oval 1846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7" name="Text Box 1847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A54A2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8" name="Text Box 1848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08635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9" name="Text Box 1849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F76B64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0" name="Text Box 1850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CC00B1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73E8171F">
                                                    <v:shape id="_x0000_i1337" type="#_x0000_t75" style="width:20.25pt;height:13.5pt" o:ole="">
                                                      <v:imagedata r:id="rId625" o:title=""/>
                                                    </v:shape>
                                                    <o:OLEObject Type="Embed" ProgID="Equation.DSMT4" ShapeID="_x0000_i1337" DrawAspect="Content" ObjectID="_1807934519" r:id="rId626"/>
                                                  </w:object>
                                                </w:r>
                                              </w:p>
                                              <w:p w14:paraId="124346AB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1" name="Text Box 1851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0CFA5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2" name="Straight Connector 1852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3" name="Straight Connector 1853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4" name="Straight Connector 1854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" name="Straight Connector 1855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8" name="Oval 128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9" name="Arc 129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0" name="Arc 130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1" name="Text Box 131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FD8A2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DE63EA1">
                                                    <v:shape id="_x0000_i1339" type="#_x0000_t75" style="width:18pt;height:13.5pt" o:ole="">
                                                      <v:imagedata r:id="rId627" o:title=""/>
                                                    </v:shape>
                                                    <o:OLEObject Type="Embed" ProgID="Equation.DSMT4" ShapeID="_x0000_i1339" DrawAspect="Content" ObjectID="_1807934520" r:id="rId628"/>
                                                  </w:object>
                                                </w:r>
                                              </w:p>
                                              <w:p w14:paraId="5DA9773F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7A2D82AF" id="Group 1845" o:spid="_x0000_s1530" style="position:absolute;margin-left:.45pt;margin-top:72.05pt;width:96.15pt;height:81.55pt;z-index:251743232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">
                                  <v:oval id="Oval 1846" o:spid="_x0000_s1531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847" o:spid="_x0000_s1532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A54A2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8" o:spid="_x0000_s1533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fMu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uPKNjKDnvwAAAP//AwBQSwECLQAUAAYACAAAACEA2+H2y+4AAACFAQAAEwAAAAAA&#10;AAAAAAAAAAAAAAAAW0NvbnRlbnRfVHlwZXNdLnhtbFBLAQItABQABgAIAAAAIQBa9CxbvwAAABUB&#10;AAALAAAAAAAAAAAAAAAAAB8BAABfcmVscy8ucmVsc1BLAQItABQABgAIAAAAIQCvdfMu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2008635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9" o:spid="_x0000_s1534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F76B64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50" o:spid="_x0000_s1535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9CC00B1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73E8171F">
                                              <v:shape id="_x0000_i1337" type="#_x0000_t75" style="width:20.25pt;height:13.5pt" o:ole="">
                                                <v:imagedata r:id="rId625" o:title=""/>
                                              </v:shape>
                                              <o:OLEObject Type="Embed" ProgID="Equation.DSMT4" ShapeID="_x0000_i1337" DrawAspect="Content" ObjectID="_1807934519" r:id="rId629"/>
                                            </w:object>
                                          </w:r>
                                        </w:p>
                                        <w:p w14:paraId="124346A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51" o:spid="_x0000_s1536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40CFA5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52" o:spid="_x0000_s1537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3" o:spid="_x0000_s1538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4" o:spid="_x0000_s1539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5" o:spid="_x0000_s1540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28" o:spid="_x0000_s1541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129" o:spid="_x0000_s1542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30" o:spid="_x0000_s1543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31" o:spid="_x0000_s1544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FD8A2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DE63EA1">
                                              <v:shape id="_x0000_i1339" type="#_x0000_t75" style="width:18pt;height:13.5pt" o:ole="">
                                                <v:imagedata r:id="rId627" o:title=""/>
                                              </v:shape>
                                              <o:OLEObject Type="Embed" ProgID="Equation.DSMT4" ShapeID="_x0000_i1339" DrawAspect="Content" ObjectID="_1807934520" r:id="rId630"/>
                                            </w:object>
                                          </w:r>
                                        </w:p>
                                        <w:p w14:paraId="5DA9773F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2208" behindDoc="0" locked="0" layoutInCell="1" allowOverlap="1" wp14:anchorId="4C4B3102" wp14:editId="7BA3ECE5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AB67C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B5AF8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5B1D3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933518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22D7FF8">
                                                    <v:shape id="_x0000_i1341" type="#_x0000_t75" style="width:15.75pt;height:13.5pt" o:ole="">
                                                      <v:imagedata r:id="rId631" o:title=""/>
                                                    </v:shape>
                                                    <o:OLEObject Type="Embed" ProgID="Equation.DSMT4" ShapeID="_x0000_i1341" DrawAspect="Content" ObjectID="_1807934521" r:id="rId632"/>
                                                  </w:object>
                                                </w:r>
                                              </w:p>
                                              <w:p w14:paraId="3868B80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CBEC9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4B3102" id="Group 156" o:spid="_x0000_s1545" style="position:absolute;margin-left:-4.45pt;margin-top:-3.7pt;width:102pt;height:74.25pt;z-index:251742208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">
                                  <v:oval id="Oval 157" o:spid="_x0000_s1546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547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548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0AB67C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49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550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B5AF8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551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45B1D3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552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933518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22D7FF8">
                                              <v:shape id="_x0000_i1341" type="#_x0000_t75" style="width:15.75pt;height:13.5pt" o:ole="">
                                                <v:imagedata r:id="rId631" o:title=""/>
                                              </v:shape>
                                              <o:OLEObject Type="Embed" ProgID="Equation.DSMT4" ShapeID="_x0000_i1341" DrawAspect="Content" ObjectID="_1807934521" r:id="rId633"/>
                                            </w:object>
                                          </w:r>
                                        </w:p>
                                        <w:p w14:paraId="3868B80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553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CBEC9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195E3AE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E251654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194BEFA">
                            <v:shape id="_x0000_i1342" type="#_x0000_t75" style="width:81.05pt;height:66.8pt" o:ole="">
                              <v:imagedata r:id="rId634" o:title=""/>
                            </v:shape>
                            <o:OLEObject Type="Embed" ProgID="Equation.DSMT4" ShapeID="_x0000_i1342" DrawAspect="Content" ObjectID="_1807934486" r:id="rId63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FD63FE6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4256" behindDoc="0" locked="0" layoutInCell="1" allowOverlap="1" wp14:anchorId="5AC3FEDB" wp14:editId="2C150687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1FE99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618CAA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E0903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E008DF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5383898">
                                                    <v:shape id="_x0000_i1344" type="#_x0000_t75" style="width:13.5pt;height:12.75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44" DrawAspect="Content" ObjectID="_1807934522" r:id="rId637"/>
                                                  </w:object>
                                                </w:r>
                                              </w:p>
                                              <w:p w14:paraId="15C10AF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0BF7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95FE3" w14:textId="77777777" w:rsidR="00F77E6D" w:rsidRPr="000901BE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C043B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AC3FEDB" id="Group 168" o:spid="_x0000_s1554" style="position:absolute;margin-left:14.05pt;margin-top:73.75pt;width:86.5pt;height:89.8pt;z-index:251744256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">
                                  <v:oval id="Oval 169" o:spid="_x0000_s1555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556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D1FE99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557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618CAA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558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E0903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559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8E008DF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5383898">
                                              <v:shape id="_x0000_i1344" type="#_x0000_t75" style="width:13.5pt;height:12.75pt" o:ole="">
                                                <v:imagedata r:id="rId636" o:title=""/>
                                              </v:shape>
                                              <o:OLEObject Type="Embed" ProgID="Equation.DSMT4" ShapeID="_x0000_i1344" DrawAspect="Content" ObjectID="_1807934522" r:id="rId638"/>
                                            </w:object>
                                          </w:r>
                                        </w:p>
                                        <w:p w14:paraId="15C10AF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560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CF0BF7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561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562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563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564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565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566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567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568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0595FE3" w14:textId="77777777" w:rsidR="00F77E6D" w:rsidRPr="000901BE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569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4C043B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216B36" w14:textId="77777777" w:rsidTr="00F77E6D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06ED1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426F1B77">
                            <v:shape id="_x0000_i1345" type="#_x0000_t75" style="width:70.5pt;height:66.75pt" o:ole="">
                              <v:imagedata r:id="rId639" o:title=""/>
                            </v:shape>
                            <o:OLEObject Type="Embed" ProgID="Equation.DSMT4" ShapeID="_x0000_i1345" DrawAspect="Content" ObjectID="_1807934487" r:id="rId64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7C33DA9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5280" behindDoc="0" locked="0" layoutInCell="1" allowOverlap="1" wp14:anchorId="3DA84342" wp14:editId="7B290920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242CE9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387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5AAC19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D1040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3DDA8FF2">
                                                    <v:shape id="_x0000_i1347" type="#_x0000_t75" style="width:21pt;height:13.5pt" o:ole="">
                                                      <v:imagedata r:id="rId641" o:title=""/>
                                                    </v:shape>
                                                    <o:OLEObject Type="Embed" ProgID="Equation.DSMT4" ShapeID="_x0000_i1347" DrawAspect="Content" ObjectID="_1807934523" r:id="rId642"/>
                                                  </w:object>
                                                </w:r>
                                              </w:p>
                                              <w:p w14:paraId="6193E3C5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BF14E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7BD133" w14:textId="77777777" w:rsidR="00F77E6D" w:rsidRPr="005B7872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DA84342" id="Group 193" o:spid="_x0000_s1570" style="position:absolute;margin-left:-2.7pt;margin-top:74.85pt;width:129.9pt;height:77.6pt;z-index:251745280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">
                                  <v:oval id="Oval 194" o:spid="_x0000_s1571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572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573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242CE9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74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575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7387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576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5AAC19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577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4D1040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3DDA8FF2">
                                              <v:shape id="_x0000_i1347" type="#_x0000_t75" style="width:21pt;height:13.5pt" o:ole="">
                                                <v:imagedata r:id="rId641" o:title=""/>
                                              </v:shape>
                                              <o:OLEObject Type="Embed" ProgID="Equation.DSMT4" ShapeID="_x0000_i1347" DrawAspect="Content" ObjectID="_1807934523" r:id="rId643"/>
                                            </w:object>
                                          </w:r>
                                        </w:p>
                                        <w:p w14:paraId="6193E3C5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578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DBF14E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579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580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B7BD133" w14:textId="77777777" w:rsidR="00F77E6D" w:rsidRPr="005B7872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3924434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1AE94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3B7D893C">
                            <v:shape id="_x0000_i1348" type="#_x0000_t75" style="width:70.5pt;height:66.75pt" o:ole="">
                              <v:imagedata r:id="rId644" o:title=""/>
                            </v:shape>
                            <o:OLEObject Type="Embed" ProgID="Equation.DSMT4" ShapeID="_x0000_i1348" DrawAspect="Content" ObjectID="_1807934488" r:id="rId64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4735F84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6304" behindDoc="0" locked="0" layoutInCell="1" allowOverlap="1" wp14:anchorId="704FFBC5" wp14:editId="477AAB2E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FB645C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9DB84A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B845A41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FDDF2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A1DF7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26A8CA1">
                                                    <v:shape id="_x0000_i1350" type="#_x0000_t75" style="width:15.75pt;height:13.5pt" o:ole="">
                                                      <v:imagedata r:id="rId646" o:title=""/>
                                                    </v:shape>
                                                    <o:OLEObject Type="Embed" ProgID="Equation.DSMT4" ShapeID="_x0000_i1350" DrawAspect="Content" ObjectID="_1807934524" r:id="rId647"/>
                                                  </w:object>
                                                </w:r>
                                              </w:p>
                                              <w:p w14:paraId="6906D67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04FFBC5" id="Group 204" o:spid="_x0000_s1581" style="position:absolute;margin-left:14.55pt;margin-top:72.75pt;width:76pt;height:99.2pt;z-index:251746304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">
                                  <v:line id="Straight Connector 205" o:spid="_x0000_s1582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583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584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8FB645C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585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9DB84A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586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B845A41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587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EFDDF2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588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589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590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591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592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CA1DF7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26A8CA1">
                                              <v:shape id="_x0000_i1350" type="#_x0000_t75" style="width:15.75pt;height:13.5pt" o:ole="">
                                                <v:imagedata r:id="rId646" o:title=""/>
                                              </v:shape>
                                              <o:OLEObject Type="Embed" ProgID="Equation.DSMT4" ShapeID="_x0000_i1350" DrawAspect="Content" ObjectID="_1807934524" r:id="rId648"/>
                                            </w:object>
                                          </w:r>
                                        </w:p>
                                        <w:p w14:paraId="6906D67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6450E17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363CC8" w14:textId="77777777" w:rsidR="000826F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5A06A267">
                            <v:shape id="_x0000_i1351" type="#_x0000_t75" style="width:76.55pt;height:66.75pt" o:ole="">
                              <v:imagedata r:id="rId649" o:title=""/>
                            </v:shape>
                            <o:OLEObject Type="Embed" ProgID="Equation.DSMT4" ShapeID="_x0000_i1351" DrawAspect="Content" ObjectID="_1807934489" r:id="rId65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EC6A8C3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0826F2" w14:paraId="2DB40EEF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23A6C9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4B9140EE">
                            <v:shape id="_x0000_i1352" type="#_x0000_t75" style="width:76.55pt;height:66.75pt" o:ole="">
                              <v:imagedata r:id="rId651" o:title=""/>
                            </v:shape>
                            <o:OLEObject Type="Embed" ProgID="Equation.DSMT4" ShapeID="_x0000_i1352" DrawAspect="Content" ObjectID="_1807934490" r:id="rId6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66577DB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8352" behindDoc="0" locked="0" layoutInCell="1" allowOverlap="1" wp14:anchorId="4805CBDE" wp14:editId="216ADA6B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B8DB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561AE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43372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2B53D9B8">
                                                    <v:shape id="_x0000_i1354" type="#_x0000_t75" style="width:13.5pt;height:12.75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54" DrawAspect="Content" ObjectID="_1807934525" r:id="rId654"/>
                                                  </w:object>
                                                </w:r>
                                              </w:p>
                                              <w:p w14:paraId="49C680D1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3CB57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259FCB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D82DE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267C3A60">
                                                    <v:shape id="_x0000_i1356" type="#_x0000_t75" style="width:16.5pt;height:12.75pt" o:ole="">
                                                      <v:imagedata r:id="rId655" o:title=""/>
                                                    </v:shape>
                                                    <o:OLEObject Type="Embed" ProgID="Equation.DSMT4" ShapeID="_x0000_i1356" DrawAspect="Content" ObjectID="_1807934526" r:id="rId656"/>
                                                  </w:object>
                                                </w:r>
                                              </w:p>
                                              <w:p w14:paraId="2E658C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C7B77B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629845D">
                                                    <v:shape id="_x0000_i1358" type="#_x0000_t75" style="width:15.75pt;height:12.75pt" o:ole="">
                                                      <v:imagedata r:id="rId657" o:title=""/>
                                                    </v:shape>
                                                    <o:OLEObject Type="Embed" ProgID="Equation.DSMT4" ShapeID="_x0000_i1358" DrawAspect="Content" ObjectID="_1807934527" r:id="rId658"/>
                                                  </w:object>
                                                </w:r>
                                              </w:p>
                                              <w:p w14:paraId="25D6BF67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805CBDE" id="Group 216" o:spid="_x0000_s1593" style="position:absolute;margin-left:2.05pt;margin-top:79.25pt;width:86.1pt;height:87.5pt;z-index:251748352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">
                                  <v:shape id="Text Box 217" o:spid="_x0000_s1594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B8DB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595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561AE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596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AD43372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2B53D9B8">
                                              <v:shape id="_x0000_i1354" type="#_x0000_t75" style="width:13.5pt;height:12.75pt" o:ole="">
                                                <v:imagedata r:id="rId653" o:title=""/>
                                              </v:shape>
                                              <o:OLEObject Type="Embed" ProgID="Equation.DSMT4" ShapeID="_x0000_i1354" DrawAspect="Content" ObjectID="_1807934525" r:id="rId659"/>
                                            </w:object>
                                          </w:r>
                                        </w:p>
                                        <w:p w14:paraId="49C680D1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597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43CB57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598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599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600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601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602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603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60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259FCB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605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606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D82DE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67C3A60">
                                              <v:shape id="_x0000_i1356" type="#_x0000_t75" style="width:16.5pt;height:12.75pt" o:ole="">
                                                <v:imagedata r:id="rId655" o:title=""/>
                                              </v:shape>
                                              <o:OLEObject Type="Embed" ProgID="Equation.DSMT4" ShapeID="_x0000_i1356" DrawAspect="Content" ObjectID="_1807934526" r:id="rId660"/>
                                            </w:object>
                                          </w:r>
                                        </w:p>
                                        <w:p w14:paraId="2E658C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607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C7B77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629845D">
                                              <v:shape id="_x0000_i1358" type="#_x0000_t75" style="width:15.75pt;height:12.75pt" o:ole="">
                                                <v:imagedata r:id="rId657" o:title=""/>
                                              </v:shape>
                                              <o:OLEObject Type="Embed" ProgID="Equation.DSMT4" ShapeID="_x0000_i1358" DrawAspect="Content" ObjectID="_1807934527" r:id="rId661"/>
                                            </w:object>
                                          </w:r>
                                        </w:p>
                                        <w:p w14:paraId="25D6BF6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7328" behindDoc="0" locked="0" layoutInCell="1" allowOverlap="1" wp14:anchorId="1B49FB63" wp14:editId="003DC781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A73F1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48693C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3866AC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47D1B7D6">
                                                    <v:shape id="_x0000_i1360" type="#_x0000_t75" style="width:13.5pt;height:12.75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60" DrawAspect="Content" ObjectID="_1807934528" r:id="rId662"/>
                                                  </w:object>
                                                </w:r>
                                              </w:p>
                                              <w:p w14:paraId="66BB2C8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22FD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C2FBB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92261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B49FB63" id="Group 242" o:spid="_x0000_s1608" style="position:absolute;margin-left:3.7pt;margin-top:-3pt;width:97.3pt;height:89.3pt;z-index:251747328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DpkAlUCgcAAJUuAAAOAAAAAAAAAAAAAAAAAC4CAABkcnMvZTJvRG9j&#10;LnhtbFBLAQItABQABgAIAAAAIQAgz/lz3wAAAAgBAAAPAAAAAAAAAAAAAAAAAGQJAABkcnMvZG93&#10;bnJldi54bWxQSwUGAAAAAAQABADzAAAAcAoAAAAA&#10;">
                                  <v:oval id="Oval 243" o:spid="_x0000_s1609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610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A73F1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611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48693C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612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3866AC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47D1B7D6">
                                              <v:shape id="_x0000_i1360" type="#_x0000_t75" style="width:13.5pt;height:12.75pt" o:ole="">
                                                <v:imagedata r:id="rId636" o:title=""/>
                                              </v:shape>
                                              <o:OLEObject Type="Embed" ProgID="Equation.DSMT4" ShapeID="_x0000_i1360" DrawAspect="Content" ObjectID="_1807934528" r:id="rId663"/>
                                            </w:object>
                                          </w:r>
                                        </w:p>
                                        <w:p w14:paraId="66BB2C8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613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9722FD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614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615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616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617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618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619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620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621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622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8C2FBB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623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92261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6D07E970" w14:textId="77777777" w:rsidTr="00F77E6D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FADC2C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E74B970">
                            <v:shape id="_x0000_i1361" type="#_x0000_t75" style="width:70.5pt;height:64.5pt" o:ole="">
                              <v:imagedata r:id="rId664" o:title=""/>
                            </v:shape>
                            <o:OLEObject Type="Embed" ProgID="Equation.DSMT4" ShapeID="_x0000_i1361" DrawAspect="Content" ObjectID="_1807934491" r:id="rId66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81587CE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9376" behindDoc="0" locked="0" layoutInCell="1" allowOverlap="1" wp14:anchorId="5D1B5EBA" wp14:editId="7E0DEE9E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80FE3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9255D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812469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6DFEEAC3">
                                                    <v:shape id="_x0000_i1363" type="#_x0000_t75" style="width:13.5pt;height:12.75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63" DrawAspect="Content" ObjectID="_1807934529" r:id="rId666"/>
                                                  </w:object>
                                                </w:r>
                                              </w:p>
                                              <w:p w14:paraId="605ECD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24C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1D39BD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D1B5EBA" id="Group 258" o:spid="_x0000_s1624" style="position:absolute;margin-left:11.85pt;margin-top:74.8pt;width:87.35pt;height:85pt;z-index:251749376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DJ&#10;ZrQTTAYAACkjAAAOAAAAAAAAAAAAAAAAAC4CAABkcnMvZTJvRG9jLnhtbFBLAQItABQABgAIAAAA&#10;IQCLJZ3p4AAAAAoBAAAPAAAAAAAAAAAAAAAAAKYIAABkcnMvZG93bnJldi54bWxQSwUGAAAAAAQA&#10;BADzAAAAswkAAAAA&#10;">
                                  <v:shape id="Text Box 259" o:spid="_x0000_s1625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780FE3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626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E9255D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627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812469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6DFEEAC3">
                                              <v:shape id="_x0000_i1363" type="#_x0000_t75" style="width:13.5pt;height:12.75pt" o:ole="">
                                                <v:imagedata r:id="rId653" o:title=""/>
                                              </v:shape>
                                              <o:OLEObject Type="Embed" ProgID="Equation.DSMT4" ShapeID="_x0000_i1363" DrawAspect="Content" ObjectID="_1807934529" r:id="rId667"/>
                                            </w:object>
                                          </w:r>
                                        </w:p>
                                        <w:p w14:paraId="605ECD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628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629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A24C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630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631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632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633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63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1D39BD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635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85165EF" w14:textId="77777777" w:rsidTr="00F77E6D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93546A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7EFAC265">
                            <v:shape id="_x0000_i1364" type="#_x0000_t75" style="width:68.2pt;height:42pt" o:ole="">
                              <v:imagedata r:id="rId668" o:title=""/>
                            </v:shape>
                            <o:OLEObject Type="Embed" ProgID="Equation.DSMT4" ShapeID="_x0000_i1364" DrawAspect="Content" ObjectID="_1807934492" r:id="rId669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61A418C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5C06601" w14:textId="77777777" w:rsidR="000826F2" w:rsidRPr="00DF0174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541C43" w14:textId="77777777" w:rsidR="000826F2" w:rsidRPr="00586AFC" w:rsidRDefault="000826F2" w:rsidP="00F77E6D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776F6A44" w14:textId="179F1EED" w:rsidR="00FE7A32" w:rsidRPr="00917E51" w:rsidRDefault="00FE7A32" w:rsidP="00917E51">
      <w:pPr>
        <w:rPr>
          <w:rFonts w:cs="B Nazanin"/>
          <w:b/>
          <w:bCs/>
          <w:sz w:val="2"/>
          <w:szCs w:val="2"/>
          <w:rtl/>
        </w:rPr>
      </w:pPr>
    </w:p>
    <w:sectPr w:rsidR="00FE7A32" w:rsidRPr="00917E51" w:rsidSect="00917E51">
      <w:footerReference w:type="default" r:id="rId67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CC92E7" w14:textId="77777777" w:rsidR="000631A7" w:rsidRDefault="000631A7" w:rsidP="003C5476">
      <w:pPr>
        <w:spacing w:after="0" w:line="240" w:lineRule="auto"/>
      </w:pPr>
      <w:r>
        <w:separator/>
      </w:r>
    </w:p>
  </w:endnote>
  <w:endnote w:type="continuationSeparator" w:id="0">
    <w:p w14:paraId="17AB9EF4" w14:textId="77777777" w:rsidR="000631A7" w:rsidRDefault="000631A7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77E6D" w:rsidRPr="00B86D05" w:rsidRDefault="00F77E6D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77E6D" w:rsidRDefault="00F77E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B58DAC" w14:textId="77777777" w:rsidR="000631A7" w:rsidRDefault="000631A7" w:rsidP="003C5476">
      <w:pPr>
        <w:spacing w:after="0" w:line="240" w:lineRule="auto"/>
      </w:pPr>
      <w:r>
        <w:separator/>
      </w:r>
    </w:p>
  </w:footnote>
  <w:footnote w:type="continuationSeparator" w:id="0">
    <w:p w14:paraId="0C55E712" w14:textId="77777777" w:rsidR="000631A7" w:rsidRDefault="000631A7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956A1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074CB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7D519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58168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27443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E4292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984A0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44229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F8412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722082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7D554E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95844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1623EA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317F5E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B1284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BD5FB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3D5105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F711F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16"/>
  </w:num>
  <w:num w:numId="5">
    <w:abstractNumId w:val="23"/>
  </w:num>
  <w:num w:numId="6">
    <w:abstractNumId w:val="25"/>
  </w:num>
  <w:num w:numId="7">
    <w:abstractNumId w:val="19"/>
  </w:num>
  <w:num w:numId="8">
    <w:abstractNumId w:val="3"/>
  </w:num>
  <w:num w:numId="9">
    <w:abstractNumId w:val="9"/>
  </w:num>
  <w:num w:numId="10">
    <w:abstractNumId w:val="2"/>
  </w:num>
  <w:num w:numId="11">
    <w:abstractNumId w:val="18"/>
  </w:num>
  <w:num w:numId="12">
    <w:abstractNumId w:val="11"/>
  </w:num>
  <w:num w:numId="13">
    <w:abstractNumId w:val="12"/>
  </w:num>
  <w:num w:numId="14">
    <w:abstractNumId w:val="14"/>
  </w:num>
  <w:num w:numId="15">
    <w:abstractNumId w:val="8"/>
  </w:num>
  <w:num w:numId="16">
    <w:abstractNumId w:val="6"/>
  </w:num>
  <w:num w:numId="17">
    <w:abstractNumId w:val="0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5"/>
  </w:num>
  <w:num w:numId="23">
    <w:abstractNumId w:val="20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3"/>
  </w:num>
  <w:num w:numId="29">
    <w:abstractNumId w:val="2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66CA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631A7"/>
    <w:rsid w:val="00080E55"/>
    <w:rsid w:val="000826F2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73DF6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4405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81635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224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1FEF"/>
    <w:rsid w:val="005B360B"/>
    <w:rsid w:val="005D0FB3"/>
    <w:rsid w:val="005D2D0D"/>
    <w:rsid w:val="005D4EBB"/>
    <w:rsid w:val="005F7E6F"/>
    <w:rsid w:val="00601175"/>
    <w:rsid w:val="00604007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7015A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77205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24627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144AB"/>
    <w:rsid w:val="00C47587"/>
    <w:rsid w:val="00C47A90"/>
    <w:rsid w:val="00C663DD"/>
    <w:rsid w:val="00C66892"/>
    <w:rsid w:val="00C80196"/>
    <w:rsid w:val="00C8387E"/>
    <w:rsid w:val="00C849DC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1563"/>
    <w:rsid w:val="00D72E3E"/>
    <w:rsid w:val="00D75C00"/>
    <w:rsid w:val="00D800EE"/>
    <w:rsid w:val="00D83793"/>
    <w:rsid w:val="00D8398E"/>
    <w:rsid w:val="00D96DEE"/>
    <w:rsid w:val="00DA3DF2"/>
    <w:rsid w:val="00DB3921"/>
    <w:rsid w:val="00DC32E4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1EF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37D9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00AF"/>
    <w:rsid w:val="00F51EB3"/>
    <w:rsid w:val="00F62F4F"/>
    <w:rsid w:val="00F664D4"/>
    <w:rsid w:val="00F67092"/>
    <w:rsid w:val="00F7556F"/>
    <w:rsid w:val="00F77E6D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D7FDD"/>
    <w:rsid w:val="00FE7A32"/>
    <w:rsid w:val="00FF051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2.png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6.wmf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png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8.wmf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7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0.wmf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63" Type="http://schemas.openxmlformats.org/officeDocument/2006/relationships/image" Target="media/image80.png"/><Relationship Id="rId370" Type="http://schemas.openxmlformats.org/officeDocument/2006/relationships/image" Target="media/image180.png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7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2.png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8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9.wmf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8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1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1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590.png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0.bin"/><Relationship Id="rId178" Type="http://schemas.openxmlformats.org/officeDocument/2006/relationships/image" Target="media/image89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image" Target="media/image187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3.wmf"/><Relationship Id="rId659" Type="http://schemas.openxmlformats.org/officeDocument/2006/relationships/oleObject" Target="embeddings/oleObject33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footer" Target="footer1.xml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9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3.wmf"/><Relationship Id="rId127" Type="http://schemas.openxmlformats.org/officeDocument/2006/relationships/image" Target="media/image61.png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4.wmf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5.bin"/><Relationship Id="rId672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4.wmf"/><Relationship Id="rId641" Type="http://schemas.openxmlformats.org/officeDocument/2006/relationships/image" Target="media/image31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png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png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1.png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5.wmf"/><Relationship Id="rId623" Type="http://schemas.openxmlformats.org/officeDocument/2006/relationships/image" Target="media/image305.wmf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png"/><Relationship Id="rId164" Type="http://schemas.openxmlformats.org/officeDocument/2006/relationships/image" Target="media/image81.png"/><Relationship Id="rId371" Type="http://schemas.openxmlformats.org/officeDocument/2006/relationships/image" Target="media/image181.png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5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90" Type="http://schemas.openxmlformats.org/officeDocument/2006/relationships/image" Target="media/image42.wmf"/><Relationship Id="rId186" Type="http://schemas.openxmlformats.org/officeDocument/2006/relationships/image" Target="media/image93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png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png"/><Relationship Id="rId605" Type="http://schemas.openxmlformats.org/officeDocument/2006/relationships/image" Target="media/image298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2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7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png"/><Relationship Id="rId168" Type="http://schemas.openxmlformats.org/officeDocument/2006/relationships/image" Target="media/image84.wmf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8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image" Target="media/image299.wmf"/><Relationship Id="rId649" Type="http://schemas.openxmlformats.org/officeDocument/2006/relationships/image" Target="media/image315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8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png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8.png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0.png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79.wmf"/><Relationship Id="rId121" Type="http://schemas.openxmlformats.org/officeDocument/2006/relationships/image" Target="media/image56.png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6.png"/><Relationship Id="rId437" Type="http://schemas.openxmlformats.org/officeDocument/2006/relationships/image" Target="media/image215.wmf"/><Relationship Id="rId644" Type="http://schemas.openxmlformats.org/officeDocument/2006/relationships/image" Target="media/image313.wmf"/><Relationship Id="rId283" Type="http://schemas.openxmlformats.org/officeDocument/2006/relationships/image" Target="media/image139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2.png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65" Type="http://schemas.openxmlformats.org/officeDocument/2006/relationships/image" Target="media/image82.png"/><Relationship Id="rId372" Type="http://schemas.openxmlformats.org/officeDocument/2006/relationships/image" Target="media/image182.png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0B0558-F934-420E-9BBB-DEC38AE20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9</TotalTime>
  <Pages>13</Pages>
  <Words>3480</Words>
  <Characters>19837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4</cp:revision>
  <cp:lastPrinted>2025-04-20T10:55:00Z</cp:lastPrinted>
  <dcterms:created xsi:type="dcterms:W3CDTF">2020-05-21T12:14:00Z</dcterms:created>
  <dcterms:modified xsi:type="dcterms:W3CDTF">2025-05-05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